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369B" w:rsidRPr="00382E70" w:rsidRDefault="00F1369B" w:rsidP="00F1369B">
      <w:pPr>
        <w:numPr>
          <w:ilvl w:val="0"/>
          <w:numId w:val="5"/>
        </w:numPr>
        <w:tabs>
          <w:tab w:val="left" w:pos="540"/>
        </w:tabs>
        <w:spacing w:before="120" w:after="60"/>
        <w:ind w:left="360"/>
        <w:rPr>
          <w:rFonts w:eastAsiaTheme="minorHAnsi" w:cs="Arial"/>
          <w:b/>
          <w:sz w:val="20"/>
          <w:szCs w:val="20"/>
          <w:lang w:val="es-ES" w:eastAsia="en-US"/>
        </w:rPr>
      </w:pPr>
      <w:r w:rsidRPr="00382E70">
        <w:rPr>
          <w:rFonts w:eastAsiaTheme="minorHAnsi" w:cs="Arial"/>
          <w:b/>
          <w:sz w:val="20"/>
          <w:szCs w:val="20"/>
          <w:lang w:val="es-ES" w:eastAsia="en-US"/>
        </w:rPr>
        <w:t xml:space="preserve">Dada la fracción </w:t>
      </w:r>
      <w:r w:rsidRPr="00382E70">
        <w:rPr>
          <w:rFonts w:eastAsiaTheme="minorHAnsi" w:cs="Arial"/>
          <w:b/>
          <w:position w:val="-20"/>
          <w:sz w:val="20"/>
          <w:szCs w:val="20"/>
          <w:lang w:val="es-ES" w:eastAsia="en-US"/>
        </w:rPr>
        <w:object w:dxaOrig="3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pt;height:27.65pt" o:ole="">
            <v:imagedata r:id="rId8" o:title=""/>
          </v:shape>
          <o:OLEObject Type="Embed" ProgID="Equation.DSMT4" ShapeID="_x0000_i1025" DrawAspect="Content" ObjectID="_1537551266" r:id="rId9"/>
        </w:object>
      </w:r>
      <w:r>
        <w:rPr>
          <w:rFonts w:eastAsiaTheme="minorHAnsi" w:cs="Arial"/>
          <w:b/>
          <w:sz w:val="20"/>
          <w:szCs w:val="20"/>
          <w:lang w:val="es-ES" w:eastAsia="en-US"/>
        </w:rPr>
        <w:t>.</w:t>
      </w:r>
    </w:p>
    <w:p w:rsidR="00F1369B" w:rsidRPr="00382E70" w:rsidRDefault="00F1369B" w:rsidP="00F1369B">
      <w:pPr>
        <w:numPr>
          <w:ilvl w:val="0"/>
          <w:numId w:val="7"/>
        </w:numPr>
        <w:tabs>
          <w:tab w:val="left" w:pos="425"/>
          <w:tab w:val="left" w:pos="567"/>
          <w:tab w:val="left" w:pos="2552"/>
          <w:tab w:val="left" w:pos="2977"/>
          <w:tab w:val="left" w:pos="4536"/>
          <w:tab w:val="left" w:pos="4962"/>
          <w:tab w:val="left" w:pos="6804"/>
          <w:tab w:val="left" w:pos="7230"/>
        </w:tabs>
        <w:spacing w:after="60"/>
        <w:rPr>
          <w:rFonts w:eastAsiaTheme="minorHAnsi" w:cs="Arial"/>
          <w:sz w:val="20"/>
          <w:szCs w:val="20"/>
          <w:lang w:val="es-ES" w:eastAsia="en-US"/>
        </w:rPr>
      </w:pPr>
      <w:r w:rsidRPr="00382E70">
        <w:rPr>
          <w:rFonts w:eastAsiaTheme="minorHAnsi" w:cs="Arial"/>
          <w:sz w:val="20"/>
          <w:szCs w:val="20"/>
          <w:lang w:val="es-ES" w:eastAsia="en-US"/>
        </w:rPr>
        <w:t>Halla su fracción irreducible</w:t>
      </w:r>
      <w:r>
        <w:rPr>
          <w:rFonts w:eastAsiaTheme="minorHAnsi" w:cs="Arial"/>
          <w:sz w:val="20"/>
          <w:szCs w:val="20"/>
          <w:lang w:val="es-ES" w:eastAsia="en-US"/>
        </w:rPr>
        <w:t xml:space="preserve"> y represéntala en la recta real.</w:t>
      </w:r>
    </w:p>
    <w:p w:rsidR="00F1369B" w:rsidRPr="00382E70" w:rsidRDefault="00F1369B" w:rsidP="00F1369B">
      <w:pPr>
        <w:numPr>
          <w:ilvl w:val="0"/>
          <w:numId w:val="7"/>
        </w:numPr>
        <w:tabs>
          <w:tab w:val="left" w:pos="425"/>
          <w:tab w:val="left" w:pos="567"/>
          <w:tab w:val="left" w:pos="2552"/>
          <w:tab w:val="left" w:pos="2977"/>
          <w:tab w:val="left" w:pos="4536"/>
          <w:tab w:val="left" w:pos="4962"/>
          <w:tab w:val="left" w:pos="6804"/>
          <w:tab w:val="left" w:pos="7230"/>
        </w:tabs>
        <w:spacing w:after="0"/>
        <w:rPr>
          <w:rFonts w:eastAsiaTheme="minorHAnsi" w:cs="Arial"/>
          <w:sz w:val="20"/>
          <w:szCs w:val="20"/>
          <w:lang w:val="es-ES" w:eastAsia="en-US"/>
        </w:rPr>
      </w:pPr>
      <w:r w:rsidRPr="00382E70">
        <w:rPr>
          <w:rFonts w:eastAsiaTheme="minorHAnsi" w:cs="Arial"/>
          <w:sz w:val="20"/>
          <w:szCs w:val="20"/>
          <w:lang w:val="es-ES" w:eastAsia="en-US"/>
        </w:rPr>
        <w:t xml:space="preserve">¿Cuánto debería valer </w:t>
      </w:r>
      <w:r w:rsidRPr="00382E70">
        <w:rPr>
          <w:rFonts w:eastAsiaTheme="minorHAnsi" w:cs="Arial"/>
          <w:i/>
          <w:sz w:val="20"/>
          <w:szCs w:val="20"/>
          <w:lang w:val="es-ES" w:eastAsia="en-US"/>
        </w:rPr>
        <w:t>x</w:t>
      </w:r>
      <w:r w:rsidRPr="00382E70">
        <w:rPr>
          <w:rFonts w:eastAsiaTheme="minorHAnsi" w:cs="Arial"/>
          <w:sz w:val="20"/>
          <w:szCs w:val="20"/>
          <w:lang w:val="es-ES" w:eastAsia="en-US"/>
        </w:rPr>
        <w:t xml:space="preserve"> para que la fracción </w:t>
      </w:r>
      <w:r w:rsidRPr="00382E70">
        <w:rPr>
          <w:rFonts w:eastAsiaTheme="minorHAnsi" w:cs="Arial"/>
          <w:position w:val="-20"/>
          <w:sz w:val="20"/>
          <w:szCs w:val="20"/>
          <w:lang w:val="es-ES" w:eastAsia="en-US"/>
        </w:rPr>
        <w:object w:dxaOrig="440" w:dyaOrig="540">
          <v:shape id="_x0000_i1026" type="#_x0000_t75" style="width:21.75pt;height:27.65pt" o:ole="">
            <v:imagedata r:id="rId10" o:title=""/>
          </v:shape>
          <o:OLEObject Type="Embed" ProgID="Equation.DSMT4" ShapeID="_x0000_i1026" DrawAspect="Content" ObjectID="_1537551267" r:id="rId11"/>
        </w:object>
      </w:r>
      <w:r w:rsidRPr="00382E70">
        <w:rPr>
          <w:rFonts w:eastAsiaTheme="minorHAnsi" w:cs="Arial"/>
          <w:sz w:val="20"/>
          <w:szCs w:val="20"/>
          <w:lang w:val="es-ES" w:eastAsia="en-US"/>
        </w:rPr>
        <w:t xml:space="preserve"> sea equivalente a ella?</w:t>
      </w:r>
    </w:p>
    <w:p w:rsidR="00F1369B" w:rsidRPr="00382E70" w:rsidRDefault="00F1369B" w:rsidP="00F1369B">
      <w:pPr>
        <w:tabs>
          <w:tab w:val="left" w:pos="540"/>
          <w:tab w:val="left" w:pos="2552"/>
          <w:tab w:val="left" w:pos="2977"/>
        </w:tabs>
        <w:spacing w:after="0"/>
        <w:rPr>
          <w:rFonts w:eastAsiaTheme="minorHAnsi" w:cs="Arial"/>
          <w:b/>
          <w:sz w:val="20"/>
          <w:szCs w:val="20"/>
          <w:lang w:val="es-ES" w:eastAsia="en-US"/>
        </w:rPr>
      </w:pPr>
    </w:p>
    <w:p w:rsidR="00F1369B" w:rsidRPr="00382E70" w:rsidRDefault="00F1369B" w:rsidP="00F1369B">
      <w:pPr>
        <w:numPr>
          <w:ilvl w:val="0"/>
          <w:numId w:val="5"/>
        </w:numPr>
        <w:tabs>
          <w:tab w:val="left" w:pos="540"/>
          <w:tab w:val="left" w:pos="2552"/>
          <w:tab w:val="left" w:pos="2977"/>
        </w:tabs>
        <w:spacing w:after="60"/>
        <w:ind w:left="360"/>
        <w:rPr>
          <w:rFonts w:eastAsiaTheme="minorHAnsi" w:cs="Arial"/>
          <w:b/>
          <w:sz w:val="20"/>
          <w:szCs w:val="20"/>
          <w:lang w:val="es-ES" w:eastAsia="en-US"/>
        </w:rPr>
      </w:pPr>
      <w:r w:rsidRPr="00382E70">
        <w:rPr>
          <w:rFonts w:eastAsiaTheme="minorHAnsi" w:cs="Arial"/>
          <w:b/>
          <w:sz w:val="20"/>
          <w:szCs w:val="20"/>
          <w:lang w:val="es-ES" w:eastAsia="en-US"/>
        </w:rPr>
        <w:t>Realiza las siguientes operaciones y expresa el resultado en forma de fracción irreducible.</w:t>
      </w:r>
    </w:p>
    <w:p w:rsidR="00F1369B" w:rsidRPr="00382E70" w:rsidRDefault="00F1369B" w:rsidP="00F1369B">
      <w:pPr>
        <w:pStyle w:val="05Enunciadoapartados"/>
        <w:numPr>
          <w:ilvl w:val="0"/>
          <w:numId w:val="7"/>
        </w:numPr>
        <w:tabs>
          <w:tab w:val="left" w:pos="2552"/>
          <w:tab w:val="left" w:pos="2977"/>
          <w:tab w:val="left" w:pos="4962"/>
        </w:tabs>
        <w:rPr>
          <w:rFonts w:eastAsiaTheme="minorHAnsi"/>
          <w:sz w:val="20"/>
          <w:szCs w:val="20"/>
          <w:lang w:val="es-ES" w:eastAsia="en-US"/>
        </w:rPr>
      </w:pPr>
      <w:r w:rsidRPr="00382E70">
        <w:rPr>
          <w:rFonts w:eastAsiaTheme="minorHAnsi"/>
          <w:b/>
          <w:sz w:val="20"/>
          <w:szCs w:val="20"/>
          <w:lang w:val="es-ES" w:eastAsia="en-US"/>
        </w:rPr>
        <w:t xml:space="preserve"> </w:t>
      </w:r>
      <w:r w:rsidRPr="00382E70">
        <w:rPr>
          <w:rFonts w:eastAsiaTheme="minorHAnsi"/>
          <w:b/>
          <w:position w:val="-20"/>
          <w:sz w:val="20"/>
          <w:szCs w:val="20"/>
          <w:lang w:val="es-ES" w:eastAsia="en-US"/>
        </w:rPr>
        <w:object w:dxaOrig="940" w:dyaOrig="540">
          <v:shape id="_x0000_i1027" type="#_x0000_t75" style="width:47.7pt;height:27.65pt" o:ole="">
            <v:imagedata r:id="rId12" o:title=""/>
          </v:shape>
          <o:OLEObject Type="Embed" ProgID="Equation.DSMT4" ShapeID="_x0000_i1027" DrawAspect="Content" ObjectID="_1537551268" r:id="rId13"/>
        </w:object>
      </w:r>
      <w:r w:rsidRPr="00382E70">
        <w:rPr>
          <w:rFonts w:eastAsiaTheme="minorHAnsi"/>
          <w:b/>
          <w:sz w:val="20"/>
          <w:szCs w:val="20"/>
          <w:lang w:val="es-ES" w:eastAsia="en-US"/>
        </w:rPr>
        <w:tab/>
      </w:r>
      <w:r w:rsidRPr="00382E70">
        <w:rPr>
          <w:rFonts w:eastAsiaTheme="minorHAnsi"/>
          <w:b/>
          <w:sz w:val="20"/>
          <w:szCs w:val="20"/>
          <w:lang w:val="es-ES" w:eastAsia="en-US"/>
        </w:rPr>
        <w:tab/>
      </w:r>
      <w:r w:rsidRPr="00382E70">
        <w:rPr>
          <w:rFonts w:eastAsiaTheme="minorHAnsi"/>
          <w:b/>
          <w:sz w:val="20"/>
          <w:szCs w:val="20"/>
          <w:lang w:val="es-ES" w:eastAsia="en-US"/>
        </w:rPr>
        <w:tab/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382E70">
        <w:rPr>
          <w:rFonts w:eastAsiaTheme="minorHAnsi"/>
          <w:b/>
          <w:sz w:val="20"/>
          <w:szCs w:val="20"/>
          <w:lang w:val="es-ES" w:eastAsia="en-US"/>
        </w:rPr>
        <w:t>c)</w:t>
      </w:r>
      <w:r w:rsidRPr="00382E70">
        <w:rPr>
          <w:rFonts w:eastAsiaTheme="minorHAnsi"/>
          <w:b/>
          <w:position w:val="-20"/>
          <w:sz w:val="20"/>
          <w:szCs w:val="20"/>
          <w:lang w:val="es-ES" w:eastAsia="en-US"/>
        </w:rPr>
        <w:t xml:space="preserve"> </w:t>
      </w:r>
      <w:r w:rsidRPr="00382E70">
        <w:rPr>
          <w:rFonts w:eastAsiaTheme="minorHAnsi"/>
          <w:b/>
          <w:position w:val="-20"/>
          <w:sz w:val="20"/>
          <w:szCs w:val="20"/>
          <w:lang w:val="es-ES" w:eastAsia="en-US"/>
        </w:rPr>
        <w:tab/>
      </w:r>
      <w:r w:rsidRPr="00382E70">
        <w:rPr>
          <w:rFonts w:eastAsiaTheme="minorHAnsi"/>
          <w:b/>
          <w:position w:val="-22"/>
          <w:sz w:val="20"/>
          <w:szCs w:val="20"/>
          <w:lang w:val="es-ES" w:eastAsia="en-US"/>
        </w:rPr>
        <w:object w:dxaOrig="1880" w:dyaOrig="560">
          <v:shape id="_x0000_i1028" type="#_x0000_t75" style="width:94.6pt;height:27.65pt" o:ole="">
            <v:imagedata r:id="rId14" o:title=""/>
          </v:shape>
          <o:OLEObject Type="Embed" ProgID="Equation.DSMT4" ShapeID="_x0000_i1028" DrawAspect="Content" ObjectID="_1537551269" r:id="rId15"/>
        </w:object>
      </w:r>
      <w:r w:rsidRPr="00382E70">
        <w:rPr>
          <w:rFonts w:eastAsiaTheme="minorHAnsi"/>
          <w:b/>
          <w:sz w:val="20"/>
          <w:szCs w:val="20"/>
          <w:lang w:val="es-ES" w:eastAsia="en-US"/>
        </w:rPr>
        <w:tab/>
      </w:r>
    </w:p>
    <w:p w:rsidR="00F1369B" w:rsidRPr="00382E70" w:rsidRDefault="00F1369B" w:rsidP="00F1369B">
      <w:pPr>
        <w:numPr>
          <w:ilvl w:val="0"/>
          <w:numId w:val="6"/>
        </w:numPr>
        <w:tabs>
          <w:tab w:val="left" w:pos="425"/>
          <w:tab w:val="left" w:pos="567"/>
          <w:tab w:val="left" w:pos="2552"/>
          <w:tab w:val="left" w:pos="2977"/>
          <w:tab w:val="left" w:pos="4536"/>
          <w:tab w:val="left" w:pos="4962"/>
          <w:tab w:val="left" w:pos="6804"/>
        </w:tabs>
        <w:spacing w:after="0"/>
        <w:ind w:left="850" w:hanging="425"/>
        <w:rPr>
          <w:rFonts w:eastAsiaTheme="minorHAnsi" w:cs="Arial"/>
          <w:b/>
          <w:sz w:val="20"/>
          <w:szCs w:val="20"/>
          <w:lang w:val="es-ES" w:eastAsia="en-US"/>
        </w:rPr>
      </w:pPr>
      <w:r w:rsidRPr="00382E70">
        <w:rPr>
          <w:rFonts w:eastAsiaTheme="minorHAnsi" w:cs="Arial"/>
          <w:position w:val="-20"/>
          <w:sz w:val="20"/>
          <w:szCs w:val="20"/>
          <w:lang w:val="es-ES" w:eastAsia="en-US"/>
        </w:rPr>
        <w:object w:dxaOrig="1120" w:dyaOrig="540">
          <v:shape id="_x0000_i1029" type="#_x0000_t75" style="width:56.1pt;height:27.65pt" o:ole="">
            <v:imagedata r:id="rId16" o:title=""/>
          </v:shape>
          <o:OLEObject Type="Embed" ProgID="Equation.DSMT4" ShapeID="_x0000_i1029" DrawAspect="Content" ObjectID="_1537551270" r:id="rId17"/>
        </w:object>
      </w:r>
      <w:r w:rsidRPr="00382E70">
        <w:rPr>
          <w:rFonts w:eastAsiaTheme="minorHAnsi" w:cs="Arial"/>
          <w:b/>
          <w:sz w:val="20"/>
          <w:szCs w:val="20"/>
          <w:lang w:val="es-ES" w:eastAsia="en-US"/>
        </w:rPr>
        <w:tab/>
      </w:r>
      <w:r w:rsidRPr="00382E70">
        <w:rPr>
          <w:rFonts w:eastAsiaTheme="minorHAnsi" w:cs="Arial"/>
          <w:b/>
          <w:sz w:val="20"/>
          <w:szCs w:val="20"/>
          <w:lang w:val="es-ES" w:eastAsia="en-US"/>
        </w:rPr>
        <w:tab/>
      </w:r>
      <w:r w:rsidRPr="00382E70">
        <w:rPr>
          <w:rFonts w:eastAsiaTheme="minorHAnsi" w:cs="Arial"/>
          <w:b/>
          <w:sz w:val="20"/>
          <w:szCs w:val="20"/>
          <w:lang w:val="es-ES" w:eastAsia="en-US"/>
        </w:rPr>
        <w:tab/>
        <w:t xml:space="preserve">d) </w:t>
      </w:r>
      <w:r w:rsidRPr="00382E70">
        <w:rPr>
          <w:rFonts w:eastAsiaTheme="minorHAnsi" w:cs="Arial"/>
          <w:b/>
          <w:sz w:val="20"/>
          <w:szCs w:val="20"/>
          <w:lang w:val="es-ES" w:eastAsia="en-US"/>
        </w:rPr>
        <w:tab/>
      </w:r>
      <w:r w:rsidRPr="00382E70">
        <w:rPr>
          <w:rFonts w:eastAsiaTheme="minorHAnsi" w:cs="Arial"/>
          <w:b/>
          <w:position w:val="-26"/>
          <w:sz w:val="20"/>
          <w:szCs w:val="20"/>
          <w:lang w:val="es-ES" w:eastAsia="en-US"/>
        </w:rPr>
        <w:object w:dxaOrig="2400" w:dyaOrig="620">
          <v:shape id="_x0000_i1030" type="#_x0000_t75" style="width:119.7pt;height:31pt" o:ole="">
            <v:imagedata r:id="rId18" o:title=""/>
          </v:shape>
          <o:OLEObject Type="Embed" ProgID="Equation.DSMT4" ShapeID="_x0000_i1030" DrawAspect="Content" ObjectID="_1537551271" r:id="rId19"/>
        </w:object>
      </w:r>
    </w:p>
    <w:p w:rsidR="00F1369B" w:rsidRPr="00382E70" w:rsidRDefault="00F1369B" w:rsidP="00F1369B">
      <w:pPr>
        <w:tabs>
          <w:tab w:val="left" w:pos="540"/>
          <w:tab w:val="left" w:pos="2552"/>
          <w:tab w:val="left" w:pos="2977"/>
        </w:tabs>
        <w:spacing w:after="0"/>
        <w:ind w:left="425"/>
        <w:rPr>
          <w:rFonts w:eastAsiaTheme="minorHAnsi" w:cs="Arial"/>
          <w:b/>
          <w:sz w:val="20"/>
          <w:szCs w:val="20"/>
          <w:lang w:val="es-ES" w:eastAsia="en-US"/>
        </w:rPr>
      </w:pPr>
    </w:p>
    <w:p w:rsidR="00F1369B" w:rsidRPr="00382E70" w:rsidRDefault="00F1369B" w:rsidP="00F1369B">
      <w:pPr>
        <w:numPr>
          <w:ilvl w:val="0"/>
          <w:numId w:val="5"/>
        </w:numPr>
        <w:tabs>
          <w:tab w:val="left" w:pos="540"/>
          <w:tab w:val="left" w:pos="2552"/>
          <w:tab w:val="left" w:pos="2977"/>
        </w:tabs>
        <w:spacing w:after="60"/>
        <w:ind w:left="360"/>
        <w:rPr>
          <w:rFonts w:eastAsiaTheme="minorHAnsi" w:cs="Arial"/>
          <w:b/>
          <w:sz w:val="20"/>
          <w:szCs w:val="20"/>
          <w:lang w:val="es-ES" w:eastAsia="en-US"/>
        </w:rPr>
      </w:pPr>
      <w:r w:rsidRPr="00382E70">
        <w:rPr>
          <w:rFonts w:eastAsiaTheme="minorHAnsi" w:cs="Arial"/>
          <w:b/>
          <w:sz w:val="20"/>
          <w:szCs w:val="20"/>
          <w:lang w:val="es-ES" w:eastAsia="en-US"/>
        </w:rPr>
        <w:t xml:space="preserve">Clasifica los siguientes números en los conjuntos numéricos a los que pertenezcan. Si es posible </w:t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Exprésalos </w:t>
      </w:r>
      <w:r w:rsidRPr="00382E70">
        <w:rPr>
          <w:rFonts w:eastAsiaTheme="minorHAnsi" w:cs="Arial"/>
          <w:b/>
          <w:sz w:val="20"/>
          <w:szCs w:val="20"/>
          <w:lang w:val="es-ES" w:eastAsia="en-US"/>
        </w:rPr>
        <w:t>en forma de fracción.</w:t>
      </w:r>
    </w:p>
    <w:p w:rsidR="00F1369B" w:rsidRPr="00382E70" w:rsidRDefault="00F1369B" w:rsidP="00F1369B">
      <w:pPr>
        <w:pStyle w:val="05Enunciadoapartados"/>
        <w:numPr>
          <w:ilvl w:val="0"/>
          <w:numId w:val="7"/>
        </w:numPr>
        <w:tabs>
          <w:tab w:val="left" w:pos="2552"/>
          <w:tab w:val="left" w:pos="2977"/>
          <w:tab w:val="left" w:pos="4962"/>
          <w:tab w:val="left" w:pos="7230"/>
        </w:tabs>
        <w:rPr>
          <w:rFonts w:eastAsiaTheme="minorHAnsi"/>
          <w:b/>
          <w:sz w:val="20"/>
          <w:szCs w:val="20"/>
          <w:lang w:val="es-ES" w:eastAsia="en-US"/>
        </w:rPr>
      </w:pPr>
      <w:r w:rsidRPr="00382E70">
        <w:rPr>
          <w:rFonts w:eastAsiaTheme="minorHAnsi"/>
          <w:b/>
          <w:position w:val="-6"/>
          <w:sz w:val="20"/>
          <w:szCs w:val="20"/>
          <w:lang w:val="es-ES" w:eastAsia="en-US"/>
        </w:rPr>
        <w:object w:dxaOrig="340" w:dyaOrig="320">
          <v:shape id="_x0000_i1031" type="#_x0000_t75" style="width:17.6pt;height:15.9pt" o:ole="">
            <v:imagedata r:id="rId20" o:title=""/>
          </v:shape>
          <o:OLEObject Type="Embed" ProgID="Equation.DSMT4" ShapeID="_x0000_i1031" DrawAspect="Content" ObjectID="_1537551272" r:id="rId21"/>
        </w:object>
      </w:r>
      <w:r>
        <w:rPr>
          <w:rFonts w:eastAsiaTheme="minorHAnsi"/>
          <w:sz w:val="20"/>
          <w:szCs w:val="20"/>
          <w:lang w:val="es-ES" w:eastAsia="en-US"/>
        </w:rPr>
        <w:tab/>
      </w:r>
      <w:r>
        <w:rPr>
          <w:rFonts w:eastAsiaTheme="minorHAnsi"/>
          <w:sz w:val="20"/>
          <w:szCs w:val="20"/>
          <w:lang w:val="es-ES" w:eastAsia="en-US"/>
        </w:rPr>
        <w:tab/>
      </w:r>
      <w:r>
        <w:rPr>
          <w:rFonts w:eastAsiaTheme="minorHAnsi"/>
          <w:b/>
          <w:sz w:val="20"/>
          <w:szCs w:val="20"/>
          <w:lang w:val="es-ES" w:eastAsia="en-US"/>
        </w:rPr>
        <w:t>c</w:t>
      </w:r>
      <w:r w:rsidRPr="00382E70">
        <w:rPr>
          <w:rFonts w:eastAsiaTheme="minorHAnsi"/>
          <w:b/>
          <w:sz w:val="20"/>
          <w:szCs w:val="20"/>
          <w:lang w:val="es-ES" w:eastAsia="en-US"/>
        </w:rPr>
        <w:t>)</w:t>
      </w:r>
      <w:r w:rsidRPr="00382E70">
        <w:rPr>
          <w:rFonts w:eastAsiaTheme="minorHAnsi"/>
          <w:b/>
          <w:sz w:val="20"/>
          <w:szCs w:val="20"/>
          <w:lang w:val="es-ES" w:eastAsia="en-US"/>
        </w:rPr>
        <w:tab/>
      </w:r>
      <w:r w:rsidRPr="00382E70">
        <w:rPr>
          <w:rFonts w:eastAsiaTheme="minorHAnsi"/>
          <w:b/>
          <w:position w:val="-6"/>
          <w:sz w:val="20"/>
          <w:szCs w:val="20"/>
          <w:lang w:val="es-ES" w:eastAsia="en-US"/>
        </w:rPr>
        <w:object w:dxaOrig="400" w:dyaOrig="260">
          <v:shape id="_x0000_i1032" type="#_x0000_t75" style="width:19.25pt;height:12.55pt" o:ole="">
            <v:imagedata r:id="rId22" o:title=""/>
          </v:shape>
          <o:OLEObject Type="Embed" ProgID="Equation.DSMT4" ShapeID="_x0000_i1032" DrawAspect="Content" ObjectID="_1537551273" r:id="rId23"/>
        </w:object>
      </w:r>
      <w:r w:rsidRPr="00382E70">
        <w:rPr>
          <w:rFonts w:eastAsiaTheme="minorHAnsi"/>
          <w:b/>
          <w:sz w:val="20"/>
          <w:szCs w:val="20"/>
          <w:lang w:val="es-ES" w:eastAsia="en-US"/>
        </w:rPr>
        <w:tab/>
      </w:r>
      <w:r>
        <w:rPr>
          <w:rFonts w:eastAsiaTheme="minorHAnsi"/>
          <w:b/>
          <w:sz w:val="20"/>
          <w:szCs w:val="20"/>
          <w:lang w:val="es-ES" w:eastAsia="en-US"/>
        </w:rPr>
        <w:t>e</w:t>
      </w:r>
      <w:r w:rsidRPr="00382E70">
        <w:rPr>
          <w:rFonts w:eastAsiaTheme="minorHAnsi"/>
          <w:b/>
          <w:sz w:val="20"/>
          <w:szCs w:val="20"/>
          <w:lang w:val="es-ES" w:eastAsia="en-US"/>
        </w:rPr>
        <w:t>)</w:t>
      </w:r>
      <w:r w:rsidRPr="00382E70">
        <w:rPr>
          <w:rFonts w:eastAsiaTheme="minorHAnsi"/>
          <w:b/>
          <w:sz w:val="20"/>
          <w:szCs w:val="20"/>
          <w:lang w:val="es-ES" w:eastAsia="en-US"/>
        </w:rPr>
        <w:tab/>
      </w:r>
      <w:r w:rsidRPr="00382E70">
        <w:rPr>
          <w:rFonts w:eastAsiaTheme="minorHAnsi"/>
          <w:b/>
          <w:position w:val="-8"/>
          <w:sz w:val="20"/>
          <w:szCs w:val="20"/>
          <w:lang w:val="es-ES" w:eastAsia="en-US"/>
        </w:rPr>
        <w:object w:dxaOrig="420" w:dyaOrig="320">
          <v:shape id="_x0000_i1033" type="#_x0000_t75" style="width:21.75pt;height:15.9pt" o:ole="">
            <v:imagedata r:id="rId24" o:title=""/>
          </v:shape>
          <o:OLEObject Type="Embed" ProgID="Equation.DSMT4" ShapeID="_x0000_i1033" DrawAspect="Content" ObjectID="_1537551274" r:id="rId25"/>
        </w:object>
      </w:r>
      <w:r>
        <w:rPr>
          <w:rFonts w:eastAsiaTheme="minorHAnsi"/>
          <w:b/>
          <w:sz w:val="20"/>
          <w:szCs w:val="20"/>
          <w:lang w:val="es-ES" w:eastAsia="en-US"/>
        </w:rPr>
        <w:tab/>
        <w:t>g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C72911">
        <w:rPr>
          <w:rFonts w:eastAsiaTheme="minorHAnsi"/>
          <w:position w:val="-8"/>
          <w:sz w:val="20"/>
          <w:szCs w:val="20"/>
          <w:lang w:val="es-ES" w:eastAsia="en-US"/>
        </w:rPr>
        <w:object w:dxaOrig="1880" w:dyaOrig="279">
          <v:shape id="_x0000_i1034" type="#_x0000_t75" style="width:94.6pt;height:14.25pt" o:ole="">
            <v:imagedata r:id="rId26" o:title=""/>
          </v:shape>
          <o:OLEObject Type="Embed" ProgID="Equation.DSMT4" ShapeID="_x0000_i1034" DrawAspect="Content" ObjectID="_1537551275" r:id="rId27"/>
        </w:object>
      </w:r>
    </w:p>
    <w:p w:rsidR="00F1369B" w:rsidRPr="00382E70" w:rsidRDefault="00F1369B" w:rsidP="00F1369B">
      <w:pPr>
        <w:numPr>
          <w:ilvl w:val="0"/>
          <w:numId w:val="7"/>
        </w:numPr>
        <w:tabs>
          <w:tab w:val="left" w:pos="425"/>
          <w:tab w:val="left" w:pos="567"/>
          <w:tab w:val="left" w:pos="2552"/>
          <w:tab w:val="left" w:pos="2977"/>
          <w:tab w:val="left" w:pos="4536"/>
          <w:tab w:val="left" w:pos="4962"/>
          <w:tab w:val="left" w:pos="6804"/>
          <w:tab w:val="left" w:pos="7230"/>
        </w:tabs>
        <w:spacing w:after="60"/>
        <w:rPr>
          <w:rFonts w:eastAsiaTheme="minorHAnsi" w:cs="Arial"/>
          <w:b/>
          <w:sz w:val="20"/>
          <w:szCs w:val="20"/>
          <w:lang w:val="es-ES" w:eastAsia="en-US"/>
        </w:rPr>
      </w:pPr>
      <w:r w:rsidRPr="00C72911">
        <w:rPr>
          <w:rFonts w:eastAsiaTheme="minorHAnsi" w:cs="Arial"/>
          <w:b/>
          <w:position w:val="-8"/>
          <w:sz w:val="20"/>
          <w:szCs w:val="20"/>
          <w:lang w:val="es-ES" w:eastAsia="en-US"/>
        </w:rPr>
        <w:object w:dxaOrig="540" w:dyaOrig="320">
          <v:shape id="_x0000_i1035" type="#_x0000_t75" style="width:27.65pt;height:15.9pt" o:ole="">
            <v:imagedata r:id="rId28" o:title=""/>
          </v:shape>
          <o:OLEObject Type="Embed" ProgID="Equation.DSMT4" ShapeID="_x0000_i1035" DrawAspect="Content" ObjectID="_1537551276" r:id="rId29"/>
        </w:object>
      </w:r>
      <w:r w:rsidRPr="00382E70">
        <w:rPr>
          <w:rFonts w:eastAsiaTheme="minorHAnsi" w:cs="Arial"/>
          <w:b/>
          <w:sz w:val="20"/>
          <w:szCs w:val="20"/>
          <w:lang w:val="es-ES" w:eastAsia="en-US"/>
        </w:rPr>
        <w:tab/>
      </w:r>
      <w:r>
        <w:rPr>
          <w:rFonts w:eastAsiaTheme="minorHAnsi" w:cs="Arial"/>
          <w:b/>
          <w:sz w:val="20"/>
          <w:szCs w:val="20"/>
          <w:lang w:val="es-ES" w:eastAsia="en-US"/>
        </w:rPr>
        <w:t>d)</w:t>
      </w:r>
      <w:r w:rsidRPr="00382E70">
        <w:rPr>
          <w:rFonts w:eastAsiaTheme="minorHAnsi" w:cs="Arial"/>
          <w:b/>
          <w:sz w:val="20"/>
          <w:szCs w:val="20"/>
          <w:lang w:val="es-ES" w:eastAsia="en-US"/>
        </w:rPr>
        <w:tab/>
      </w:r>
      <w:r w:rsidRPr="00382E70">
        <w:rPr>
          <w:rFonts w:eastAsiaTheme="minorHAnsi" w:cs="Arial"/>
          <w:b/>
          <w:position w:val="-6"/>
          <w:sz w:val="20"/>
          <w:szCs w:val="20"/>
          <w:lang w:val="es-ES" w:eastAsia="en-US"/>
        </w:rPr>
        <w:object w:dxaOrig="180" w:dyaOrig="200">
          <v:shape id="_x0000_i1036" type="#_x0000_t75" style="width:9.2pt;height:10.05pt" o:ole="">
            <v:imagedata r:id="rId30" o:title=""/>
          </v:shape>
          <o:OLEObject Type="Embed" ProgID="Equation.DSMT4" ShapeID="_x0000_i1036" DrawAspect="Content" ObjectID="_1537551277" r:id="rId31"/>
        </w:object>
      </w:r>
      <w:r>
        <w:rPr>
          <w:rFonts w:eastAsiaTheme="minorHAnsi" w:cs="Arial"/>
          <w:b/>
          <w:sz w:val="20"/>
          <w:szCs w:val="20"/>
          <w:lang w:val="es-ES" w:eastAsia="en-US"/>
        </w:rPr>
        <w:tab/>
        <w:t xml:space="preserve"> f</w:t>
      </w:r>
      <w:r w:rsidRPr="00382E70">
        <w:rPr>
          <w:rFonts w:eastAsiaTheme="minorHAnsi" w:cs="Arial"/>
          <w:b/>
          <w:sz w:val="20"/>
          <w:szCs w:val="20"/>
          <w:lang w:val="es-ES" w:eastAsia="en-US"/>
        </w:rPr>
        <w:t>)</w:t>
      </w:r>
      <w:r w:rsidRPr="00382E70">
        <w:rPr>
          <w:rFonts w:eastAsiaTheme="minorHAnsi" w:cs="Arial"/>
          <w:b/>
          <w:sz w:val="20"/>
          <w:szCs w:val="20"/>
          <w:lang w:val="es-ES" w:eastAsia="en-US"/>
        </w:rPr>
        <w:tab/>
      </w:r>
      <w:r w:rsidRPr="00382E70">
        <w:rPr>
          <w:rFonts w:eastAsiaTheme="minorHAnsi" w:cs="Arial"/>
          <w:b/>
          <w:position w:val="-6"/>
          <w:sz w:val="20"/>
          <w:szCs w:val="20"/>
          <w:lang w:val="es-ES" w:eastAsia="en-US"/>
        </w:rPr>
        <w:object w:dxaOrig="560" w:dyaOrig="320">
          <v:shape id="_x0000_i1037" type="#_x0000_t75" style="width:27.65pt;height:15.9pt" o:ole="">
            <v:imagedata r:id="rId32" o:title=""/>
          </v:shape>
          <o:OLEObject Type="Embed" ProgID="Equation.DSMT4" ShapeID="_x0000_i1037" DrawAspect="Content" ObjectID="_1537551278" r:id="rId33"/>
        </w:object>
      </w:r>
      <w:r>
        <w:rPr>
          <w:rFonts w:eastAsiaTheme="minorHAnsi" w:cs="Arial"/>
          <w:b/>
          <w:sz w:val="20"/>
          <w:szCs w:val="20"/>
          <w:lang w:val="es-ES" w:eastAsia="en-US"/>
        </w:rPr>
        <w:tab/>
        <w:t xml:space="preserve">h) </w:t>
      </w:r>
      <w:r w:rsidRPr="00054AAC">
        <w:rPr>
          <w:rFonts w:eastAsiaTheme="minorHAnsi" w:cs="Arial"/>
          <w:sz w:val="20"/>
          <w:szCs w:val="20"/>
          <w:lang w:val="es-ES" w:eastAsia="en-US"/>
        </w:rPr>
        <w:tab/>
        <w:t>6</w:t>
      </w:r>
    </w:p>
    <w:p w:rsidR="00F1369B" w:rsidRPr="00382E70" w:rsidRDefault="00F1369B" w:rsidP="00F1369B">
      <w:pPr>
        <w:tabs>
          <w:tab w:val="left" w:pos="540"/>
        </w:tabs>
        <w:spacing w:after="0"/>
        <w:ind w:left="425"/>
        <w:rPr>
          <w:rFonts w:eastAsiaTheme="minorHAnsi" w:cs="Arial"/>
          <w:b/>
          <w:sz w:val="20"/>
          <w:szCs w:val="20"/>
          <w:lang w:val="es-ES" w:eastAsia="en-US"/>
        </w:rPr>
      </w:pPr>
    </w:p>
    <w:p w:rsidR="00F1369B" w:rsidRPr="00382E70" w:rsidRDefault="00F1369B" w:rsidP="00F1369B">
      <w:pPr>
        <w:tabs>
          <w:tab w:val="left" w:pos="540"/>
        </w:tabs>
        <w:spacing w:after="0"/>
        <w:ind w:left="425"/>
        <w:rPr>
          <w:rFonts w:eastAsiaTheme="minorHAnsi" w:cs="Arial"/>
          <w:b/>
          <w:sz w:val="20"/>
          <w:szCs w:val="20"/>
          <w:lang w:val="es-ES" w:eastAsia="en-US"/>
        </w:rPr>
      </w:pPr>
    </w:p>
    <w:p w:rsidR="00F1369B" w:rsidRPr="00382E70" w:rsidRDefault="00F1369B" w:rsidP="00F1369B">
      <w:pPr>
        <w:numPr>
          <w:ilvl w:val="0"/>
          <w:numId w:val="5"/>
        </w:numPr>
        <w:tabs>
          <w:tab w:val="left" w:pos="540"/>
        </w:tabs>
        <w:spacing w:after="120"/>
        <w:ind w:left="360"/>
        <w:rPr>
          <w:rFonts w:eastAsiaTheme="minorHAnsi" w:cs="Arial"/>
          <w:b/>
          <w:sz w:val="20"/>
          <w:szCs w:val="20"/>
          <w:lang w:val="es-ES" w:eastAsia="en-US"/>
        </w:rPr>
      </w:pPr>
      <w:r w:rsidRPr="00382E70">
        <w:rPr>
          <w:rFonts w:eastAsiaTheme="minorHAnsi" w:cs="Arial"/>
          <w:b/>
          <w:sz w:val="20"/>
          <w:szCs w:val="20"/>
          <w:lang w:val="es-ES" w:eastAsia="en-US"/>
        </w:rPr>
        <w:t>Completa el siguiente cuadro, en el que se representan de distintas formas diferentes subconjuntos de la recta real</w:t>
      </w:r>
      <w:r>
        <w:rPr>
          <w:rFonts w:eastAsiaTheme="minorHAnsi" w:cs="Arial"/>
          <w:b/>
          <w:sz w:val="20"/>
          <w:szCs w:val="20"/>
          <w:lang w:val="es-ES" w:eastAsia="en-US"/>
        </w:rPr>
        <w:t>.</w:t>
      </w:r>
    </w:p>
    <w:tbl>
      <w:tblPr>
        <w:tblStyle w:val="Tablaconcuadrcula"/>
        <w:tblW w:w="0" w:type="auto"/>
        <w:jc w:val="center"/>
        <w:tblInd w:w="850" w:type="dxa"/>
        <w:tblLook w:val="04A0"/>
      </w:tblPr>
      <w:tblGrid>
        <w:gridCol w:w="2789"/>
        <w:gridCol w:w="2725"/>
        <w:gridCol w:w="4056"/>
      </w:tblGrid>
      <w:tr w:rsidR="00F1369B" w:rsidRPr="00382E70" w:rsidTr="00FE69DC">
        <w:trPr>
          <w:jc w:val="center"/>
        </w:trPr>
        <w:tc>
          <w:tcPr>
            <w:tcW w:w="3166" w:type="dxa"/>
          </w:tcPr>
          <w:p w:rsidR="00F1369B" w:rsidRPr="00F1369B" w:rsidRDefault="00F1369B" w:rsidP="00F1369B">
            <w:pPr>
              <w:tabs>
                <w:tab w:val="left" w:pos="425"/>
                <w:tab w:val="left" w:pos="567"/>
                <w:tab w:val="left" w:pos="2268"/>
                <w:tab w:val="left" w:pos="4536"/>
                <w:tab w:val="left" w:pos="6804"/>
              </w:tabs>
              <w:spacing w:before="60" w:after="60"/>
              <w:jc w:val="center"/>
              <w:rPr>
                <w:rFonts w:cs="Arial"/>
                <w:b/>
                <w:sz w:val="20"/>
                <w:szCs w:val="20"/>
                <w:lang w:val="es-ES" w:eastAsia="en-US"/>
              </w:rPr>
            </w:pPr>
            <w:r w:rsidRPr="00F1369B">
              <w:rPr>
                <w:rFonts w:cs="Arial"/>
                <w:b/>
                <w:sz w:val="20"/>
                <w:szCs w:val="20"/>
                <w:lang w:val="es-ES" w:eastAsia="en-US"/>
              </w:rPr>
              <w:t>Desigualdad</w:t>
            </w:r>
          </w:p>
        </w:tc>
        <w:tc>
          <w:tcPr>
            <w:tcW w:w="3181" w:type="dxa"/>
          </w:tcPr>
          <w:p w:rsidR="00F1369B" w:rsidRPr="00F1369B" w:rsidRDefault="00F1369B" w:rsidP="00F1369B">
            <w:pPr>
              <w:tabs>
                <w:tab w:val="left" w:pos="425"/>
                <w:tab w:val="left" w:pos="567"/>
                <w:tab w:val="left" w:pos="2268"/>
                <w:tab w:val="left" w:pos="4536"/>
                <w:tab w:val="left" w:pos="6804"/>
              </w:tabs>
              <w:spacing w:before="60" w:after="60"/>
              <w:jc w:val="center"/>
              <w:rPr>
                <w:rFonts w:cs="Arial"/>
                <w:b/>
                <w:sz w:val="20"/>
                <w:szCs w:val="20"/>
                <w:lang w:val="es-ES" w:eastAsia="en-US"/>
              </w:rPr>
            </w:pPr>
            <w:r w:rsidRPr="00F1369B">
              <w:rPr>
                <w:rFonts w:cs="Arial"/>
                <w:b/>
                <w:sz w:val="20"/>
                <w:szCs w:val="20"/>
                <w:lang w:val="es-ES" w:eastAsia="en-US"/>
              </w:rPr>
              <w:t>Intervalo</w:t>
            </w:r>
          </w:p>
        </w:tc>
        <w:tc>
          <w:tcPr>
            <w:tcW w:w="3223" w:type="dxa"/>
          </w:tcPr>
          <w:p w:rsidR="00F1369B" w:rsidRPr="00F1369B" w:rsidRDefault="00F1369B" w:rsidP="00F1369B">
            <w:pPr>
              <w:tabs>
                <w:tab w:val="left" w:pos="425"/>
                <w:tab w:val="left" w:pos="567"/>
                <w:tab w:val="left" w:pos="2268"/>
                <w:tab w:val="left" w:pos="4536"/>
                <w:tab w:val="left" w:pos="6804"/>
              </w:tabs>
              <w:spacing w:before="60" w:after="60"/>
              <w:jc w:val="center"/>
              <w:rPr>
                <w:rFonts w:cs="Arial"/>
                <w:b/>
                <w:sz w:val="20"/>
                <w:szCs w:val="20"/>
                <w:lang w:val="es-ES" w:eastAsia="en-US"/>
              </w:rPr>
            </w:pPr>
            <w:r w:rsidRPr="00F1369B">
              <w:rPr>
                <w:rFonts w:cs="Arial"/>
                <w:b/>
                <w:sz w:val="20"/>
                <w:szCs w:val="20"/>
                <w:lang w:val="es-ES" w:eastAsia="en-US"/>
              </w:rPr>
              <w:t>Gráfica</w:t>
            </w:r>
          </w:p>
        </w:tc>
      </w:tr>
      <w:tr w:rsidR="00F1369B" w:rsidRPr="00382E70" w:rsidTr="00FE69DC">
        <w:trPr>
          <w:jc w:val="center"/>
        </w:trPr>
        <w:tc>
          <w:tcPr>
            <w:tcW w:w="3166" w:type="dxa"/>
            <w:vAlign w:val="center"/>
          </w:tcPr>
          <w:p w:rsidR="00F1369B" w:rsidRPr="00382E70" w:rsidRDefault="00F1369B" w:rsidP="00F1369B">
            <w:pPr>
              <w:tabs>
                <w:tab w:val="left" w:pos="425"/>
                <w:tab w:val="left" w:pos="567"/>
                <w:tab w:val="left" w:pos="2268"/>
                <w:tab w:val="left" w:pos="4536"/>
                <w:tab w:val="left" w:pos="6804"/>
              </w:tabs>
              <w:spacing w:before="60" w:after="60"/>
              <w:jc w:val="center"/>
              <w:rPr>
                <w:rFonts w:cs="Arial"/>
                <w:sz w:val="20"/>
                <w:szCs w:val="20"/>
                <w:lang w:val="es-ES" w:eastAsia="en-US"/>
              </w:rPr>
            </w:pPr>
            <w:r w:rsidRPr="00C72911">
              <w:rPr>
                <w:rFonts w:eastAsiaTheme="minorHAnsi" w:cs="Arial"/>
                <w:b/>
                <w:position w:val="-6"/>
                <w:sz w:val="20"/>
                <w:szCs w:val="20"/>
                <w:lang w:val="es-ES" w:eastAsia="en-US"/>
              </w:rPr>
              <w:object w:dxaOrig="940" w:dyaOrig="260">
                <v:shape id="_x0000_i1038" type="#_x0000_t75" style="width:47.7pt;height:12.55pt" o:ole="">
                  <v:imagedata r:id="rId34" o:title=""/>
                </v:shape>
                <o:OLEObject Type="Embed" ProgID="Equation.DSMT4" ShapeID="_x0000_i1038" DrawAspect="Content" ObjectID="_1537551279" r:id="rId35"/>
              </w:object>
            </w:r>
          </w:p>
        </w:tc>
        <w:tc>
          <w:tcPr>
            <w:tcW w:w="3181" w:type="dxa"/>
            <w:vAlign w:val="center"/>
          </w:tcPr>
          <w:p w:rsidR="00F1369B" w:rsidRPr="00382E70" w:rsidRDefault="00F1369B" w:rsidP="00F1369B">
            <w:pPr>
              <w:tabs>
                <w:tab w:val="left" w:pos="425"/>
                <w:tab w:val="left" w:pos="567"/>
                <w:tab w:val="left" w:pos="2268"/>
                <w:tab w:val="left" w:pos="4536"/>
                <w:tab w:val="left" w:pos="6804"/>
              </w:tabs>
              <w:spacing w:before="60" w:after="60"/>
              <w:jc w:val="center"/>
              <w:rPr>
                <w:rFonts w:cs="Arial"/>
                <w:sz w:val="20"/>
                <w:szCs w:val="20"/>
                <w:lang w:val="es-ES" w:eastAsia="en-US"/>
              </w:rPr>
            </w:pPr>
          </w:p>
        </w:tc>
        <w:tc>
          <w:tcPr>
            <w:tcW w:w="3223" w:type="dxa"/>
            <w:vAlign w:val="center"/>
          </w:tcPr>
          <w:p w:rsidR="00F1369B" w:rsidRPr="00382E70" w:rsidRDefault="00F1369B" w:rsidP="00F1369B">
            <w:pPr>
              <w:tabs>
                <w:tab w:val="left" w:pos="425"/>
                <w:tab w:val="left" w:pos="567"/>
                <w:tab w:val="left" w:pos="2268"/>
                <w:tab w:val="left" w:pos="4536"/>
                <w:tab w:val="left" w:pos="6804"/>
              </w:tabs>
              <w:spacing w:before="60" w:after="60"/>
              <w:jc w:val="center"/>
              <w:rPr>
                <w:rFonts w:cs="Arial"/>
                <w:sz w:val="20"/>
                <w:szCs w:val="20"/>
                <w:lang w:val="es-ES" w:eastAsia="en-US"/>
              </w:rPr>
            </w:pPr>
          </w:p>
        </w:tc>
      </w:tr>
      <w:tr w:rsidR="00F1369B" w:rsidRPr="00382E70" w:rsidTr="00FE69DC">
        <w:trPr>
          <w:jc w:val="center"/>
        </w:trPr>
        <w:tc>
          <w:tcPr>
            <w:tcW w:w="3166" w:type="dxa"/>
            <w:vAlign w:val="center"/>
          </w:tcPr>
          <w:p w:rsidR="00F1369B" w:rsidRPr="00382E70" w:rsidRDefault="00F1369B" w:rsidP="00F1369B">
            <w:pPr>
              <w:tabs>
                <w:tab w:val="left" w:pos="425"/>
                <w:tab w:val="left" w:pos="567"/>
                <w:tab w:val="left" w:pos="2268"/>
                <w:tab w:val="left" w:pos="4536"/>
                <w:tab w:val="left" w:pos="6804"/>
              </w:tabs>
              <w:spacing w:before="60" w:after="60"/>
              <w:rPr>
                <w:rFonts w:cs="Arial"/>
                <w:sz w:val="20"/>
                <w:szCs w:val="20"/>
                <w:lang w:val="es-ES" w:eastAsia="en-US"/>
              </w:rPr>
            </w:pPr>
          </w:p>
        </w:tc>
        <w:tc>
          <w:tcPr>
            <w:tcW w:w="3181" w:type="dxa"/>
            <w:vAlign w:val="center"/>
          </w:tcPr>
          <w:p w:rsidR="00F1369B" w:rsidRPr="00382E70" w:rsidRDefault="00F1369B" w:rsidP="00F1369B">
            <w:pPr>
              <w:tabs>
                <w:tab w:val="left" w:pos="425"/>
                <w:tab w:val="left" w:pos="567"/>
                <w:tab w:val="left" w:pos="2268"/>
                <w:tab w:val="left" w:pos="4536"/>
                <w:tab w:val="left" w:pos="6804"/>
              </w:tabs>
              <w:spacing w:before="60" w:after="60"/>
              <w:jc w:val="center"/>
              <w:rPr>
                <w:rFonts w:cs="Arial"/>
                <w:sz w:val="20"/>
                <w:szCs w:val="20"/>
                <w:lang w:val="es-ES" w:eastAsia="en-US"/>
              </w:rPr>
            </w:pPr>
            <w:r w:rsidRPr="00C72911">
              <w:rPr>
                <w:rFonts w:eastAsiaTheme="minorHAnsi" w:cs="Arial"/>
                <w:b/>
                <w:position w:val="-12"/>
                <w:sz w:val="20"/>
                <w:szCs w:val="20"/>
                <w:lang w:val="es-ES" w:eastAsia="en-US"/>
              </w:rPr>
              <w:object w:dxaOrig="540" w:dyaOrig="340">
                <v:shape id="_x0000_i1039" type="#_x0000_t75" style="width:27.65pt;height:17.6pt" o:ole="">
                  <v:imagedata r:id="rId36" o:title=""/>
                </v:shape>
                <o:OLEObject Type="Embed" ProgID="Equation.DSMT4" ShapeID="_x0000_i1039" DrawAspect="Content" ObjectID="_1537551280" r:id="rId37"/>
              </w:object>
            </w:r>
          </w:p>
        </w:tc>
        <w:tc>
          <w:tcPr>
            <w:tcW w:w="3223" w:type="dxa"/>
            <w:vAlign w:val="center"/>
          </w:tcPr>
          <w:p w:rsidR="00F1369B" w:rsidRPr="00382E70" w:rsidRDefault="00F1369B" w:rsidP="00F1369B">
            <w:pPr>
              <w:tabs>
                <w:tab w:val="left" w:pos="425"/>
                <w:tab w:val="left" w:pos="567"/>
                <w:tab w:val="left" w:pos="2268"/>
                <w:tab w:val="left" w:pos="4536"/>
                <w:tab w:val="left" w:pos="6804"/>
              </w:tabs>
              <w:spacing w:before="60" w:after="60"/>
              <w:jc w:val="center"/>
              <w:rPr>
                <w:rFonts w:cs="Arial"/>
                <w:sz w:val="20"/>
                <w:szCs w:val="20"/>
                <w:lang w:val="es-ES" w:eastAsia="en-US"/>
              </w:rPr>
            </w:pPr>
          </w:p>
        </w:tc>
      </w:tr>
      <w:tr w:rsidR="00F1369B" w:rsidRPr="00382E70" w:rsidTr="00FE69DC">
        <w:trPr>
          <w:trHeight w:val="501"/>
          <w:jc w:val="center"/>
        </w:trPr>
        <w:tc>
          <w:tcPr>
            <w:tcW w:w="3166" w:type="dxa"/>
            <w:vAlign w:val="center"/>
          </w:tcPr>
          <w:p w:rsidR="00F1369B" w:rsidRPr="00382E70" w:rsidRDefault="00F1369B" w:rsidP="00F1369B">
            <w:pPr>
              <w:tabs>
                <w:tab w:val="left" w:pos="425"/>
                <w:tab w:val="left" w:pos="567"/>
                <w:tab w:val="left" w:pos="2268"/>
                <w:tab w:val="left" w:pos="4536"/>
                <w:tab w:val="left" w:pos="6804"/>
              </w:tabs>
              <w:spacing w:before="60" w:after="60"/>
              <w:rPr>
                <w:rFonts w:cs="Arial"/>
                <w:sz w:val="20"/>
                <w:szCs w:val="20"/>
                <w:lang w:val="es-ES" w:eastAsia="en-US"/>
              </w:rPr>
            </w:pPr>
          </w:p>
        </w:tc>
        <w:tc>
          <w:tcPr>
            <w:tcW w:w="3181" w:type="dxa"/>
            <w:vAlign w:val="center"/>
          </w:tcPr>
          <w:p w:rsidR="00F1369B" w:rsidRPr="00382E70" w:rsidRDefault="00F1369B" w:rsidP="00F1369B">
            <w:pPr>
              <w:tabs>
                <w:tab w:val="left" w:pos="425"/>
                <w:tab w:val="left" w:pos="567"/>
                <w:tab w:val="left" w:pos="2268"/>
                <w:tab w:val="left" w:pos="4536"/>
                <w:tab w:val="left" w:pos="6804"/>
              </w:tabs>
              <w:spacing w:before="60" w:after="60"/>
              <w:rPr>
                <w:rFonts w:eastAsiaTheme="minorHAnsi" w:cs="Arial"/>
                <w:b/>
                <w:sz w:val="20"/>
                <w:szCs w:val="20"/>
                <w:lang w:val="es-ES" w:eastAsia="en-US"/>
              </w:rPr>
            </w:pPr>
          </w:p>
        </w:tc>
        <w:tc>
          <w:tcPr>
            <w:tcW w:w="3223" w:type="dxa"/>
            <w:vAlign w:val="center"/>
          </w:tcPr>
          <w:p w:rsidR="00F1369B" w:rsidRPr="00382E70" w:rsidRDefault="00F1369B" w:rsidP="00F1369B">
            <w:pPr>
              <w:tabs>
                <w:tab w:val="left" w:pos="425"/>
                <w:tab w:val="left" w:pos="567"/>
                <w:tab w:val="left" w:pos="2268"/>
                <w:tab w:val="left" w:pos="4536"/>
                <w:tab w:val="left" w:pos="6804"/>
              </w:tabs>
              <w:spacing w:before="60" w:after="60"/>
              <w:jc w:val="center"/>
              <w:rPr>
                <w:rFonts w:cs="Arial"/>
                <w:sz w:val="20"/>
                <w:szCs w:val="20"/>
                <w:lang w:val="es-ES" w:eastAsia="en-US"/>
              </w:rPr>
            </w:pPr>
            <w:r>
              <w:rPr>
                <w:rFonts w:cs="Arial"/>
                <w:noProof/>
                <w:sz w:val="20"/>
                <w:szCs w:val="20"/>
                <w:lang w:val="es-ES"/>
              </w:rPr>
              <w:drawing>
                <wp:inline distT="0" distB="0" distL="0" distR="0">
                  <wp:extent cx="2411813" cy="279400"/>
                  <wp:effectExtent l="19050" t="0" r="7537" b="0"/>
                  <wp:docPr id="1" name="1 Imagen" descr="3b_FE_ej5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b_FE_ej5.eps"/>
                          <pic:cNvPicPr/>
                        </pic:nvPicPr>
                        <pic:blipFill>
                          <a:blip r:embed="rId3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1813" cy="279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1369B" w:rsidRDefault="00F1369B" w:rsidP="00F1369B">
      <w:pPr>
        <w:tabs>
          <w:tab w:val="left" w:pos="425"/>
          <w:tab w:val="left" w:pos="567"/>
          <w:tab w:val="left" w:pos="2268"/>
          <w:tab w:val="left" w:pos="4536"/>
          <w:tab w:val="left" w:pos="6804"/>
        </w:tabs>
        <w:spacing w:after="120"/>
        <w:rPr>
          <w:rFonts w:cs="Arial"/>
          <w:sz w:val="20"/>
          <w:szCs w:val="20"/>
          <w:lang w:val="es-ES" w:eastAsia="en-US"/>
        </w:rPr>
      </w:pPr>
    </w:p>
    <w:p w:rsidR="00F1369B" w:rsidRPr="00382E70" w:rsidRDefault="00F1369B" w:rsidP="00F1369B">
      <w:pPr>
        <w:numPr>
          <w:ilvl w:val="0"/>
          <w:numId w:val="5"/>
        </w:numPr>
        <w:tabs>
          <w:tab w:val="left" w:pos="540"/>
        </w:tabs>
        <w:spacing w:after="120"/>
        <w:ind w:left="360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 xml:space="preserve">Esteban, </w:t>
      </w:r>
      <w:r w:rsidRPr="00382E70">
        <w:rPr>
          <w:rFonts w:eastAsiaTheme="minorHAnsi" w:cs="Arial"/>
          <w:b/>
          <w:sz w:val="20"/>
          <w:szCs w:val="20"/>
          <w:lang w:val="es-ES" w:eastAsia="en-US"/>
        </w:rPr>
        <w:t xml:space="preserve">María y Joaquín deciden ir a correr todas las tardes. Esteban dice que él debe correr al día como mínimo 8 km, a Joaquín le gustaría correr más de </w:t>
      </w:r>
      <w:r w:rsidRPr="009D0E9E">
        <w:rPr>
          <w:rFonts w:eastAsiaTheme="minorHAnsi" w:cs="Arial"/>
          <w:b/>
          <w:position w:val="-20"/>
          <w:sz w:val="20"/>
          <w:szCs w:val="20"/>
          <w:lang w:val="es-ES" w:eastAsia="en-US"/>
        </w:rPr>
        <w:object w:dxaOrig="240" w:dyaOrig="540">
          <v:shape id="_x0000_i1040" type="#_x0000_t75" style="width:11.7pt;height:27.65pt" o:ole="">
            <v:imagedata r:id="rId39" o:title=""/>
          </v:shape>
          <o:OLEObject Type="Embed" ProgID="Equation.DSMT4" ShapeID="_x0000_i1040" DrawAspect="Content" ObjectID="_1537551281" r:id="rId40"/>
        </w:object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 de lo que corre Esteban, </w:t>
      </w:r>
      <w:r w:rsidRPr="00382E70">
        <w:rPr>
          <w:rFonts w:eastAsiaTheme="minorHAnsi" w:cs="Arial"/>
          <w:b/>
          <w:sz w:val="20"/>
          <w:szCs w:val="20"/>
          <w:lang w:val="es-ES" w:eastAsia="en-US"/>
        </w:rPr>
        <w:t>pero menos de</w:t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 </w:t>
      </w:r>
      <w:r w:rsidRPr="00382E70">
        <w:rPr>
          <w:rFonts w:eastAsiaTheme="minorHAnsi" w:cs="Arial"/>
          <w:b/>
          <w:sz w:val="20"/>
          <w:szCs w:val="20"/>
          <w:lang w:val="es-ES" w:eastAsia="en-US"/>
        </w:rPr>
        <w:t xml:space="preserve">12 km y María no aguanta más de </w:t>
      </w:r>
      <w:r w:rsidRPr="009D0E9E">
        <w:rPr>
          <w:rFonts w:eastAsiaTheme="minorHAnsi" w:cs="Arial"/>
          <w:b/>
          <w:position w:val="-20"/>
          <w:sz w:val="20"/>
          <w:szCs w:val="20"/>
          <w:lang w:val="es-ES" w:eastAsia="en-US"/>
        </w:rPr>
        <w:object w:dxaOrig="220" w:dyaOrig="540">
          <v:shape id="_x0000_i1041" type="#_x0000_t75" style="width:11.7pt;height:27.65pt" o:ole="">
            <v:imagedata r:id="rId41" o:title=""/>
          </v:shape>
          <o:OLEObject Type="Embed" ProgID="Equation.DSMT4" ShapeID="_x0000_i1041" DrawAspect="Content" ObjectID="_1537551282" r:id="rId42"/>
        </w:object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 de lo que aguanta Esteban</w:t>
      </w:r>
      <w:r w:rsidRPr="00382E70">
        <w:rPr>
          <w:rFonts w:eastAsiaTheme="minorHAnsi" w:cs="Arial"/>
          <w:b/>
          <w:sz w:val="20"/>
          <w:szCs w:val="20"/>
          <w:lang w:val="es-ES" w:eastAsia="en-US"/>
        </w:rPr>
        <w:t xml:space="preserve">. </w:t>
      </w:r>
    </w:p>
    <w:p w:rsidR="00F1369B" w:rsidRDefault="00F1369B" w:rsidP="00F1369B">
      <w:pPr>
        <w:tabs>
          <w:tab w:val="left" w:pos="709"/>
        </w:tabs>
        <w:spacing w:after="120"/>
        <w:ind w:left="360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a)</w:t>
      </w:r>
      <w:r>
        <w:rPr>
          <w:rFonts w:eastAsiaTheme="minorHAnsi" w:cs="Arial"/>
          <w:b/>
          <w:sz w:val="20"/>
          <w:szCs w:val="20"/>
          <w:lang w:val="es-ES" w:eastAsia="en-US"/>
        </w:rPr>
        <w:tab/>
      </w:r>
      <w:r w:rsidRPr="0083639B">
        <w:rPr>
          <w:rFonts w:eastAsiaTheme="minorHAnsi" w:cs="Arial"/>
          <w:b/>
          <w:sz w:val="20"/>
          <w:szCs w:val="20"/>
          <w:lang w:val="es-ES" w:eastAsia="en-US"/>
        </w:rPr>
        <w:t>Escribe los kilómetros que quiere correr cada uno como un intervalo o una semirrecta.</w:t>
      </w:r>
    </w:p>
    <w:p w:rsidR="00F1369B" w:rsidRDefault="00F1369B" w:rsidP="00F1369B">
      <w:pPr>
        <w:tabs>
          <w:tab w:val="left" w:pos="709"/>
        </w:tabs>
        <w:spacing w:after="120"/>
        <w:ind w:left="709" w:hanging="349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b)</w:t>
      </w:r>
      <w:r>
        <w:rPr>
          <w:rFonts w:eastAsiaTheme="minorHAnsi" w:cs="Arial"/>
          <w:b/>
          <w:sz w:val="20"/>
          <w:szCs w:val="20"/>
          <w:lang w:val="es-ES" w:eastAsia="en-US"/>
        </w:rPr>
        <w:tab/>
      </w:r>
      <w:r w:rsidRPr="0083639B">
        <w:rPr>
          <w:rFonts w:eastAsiaTheme="minorHAnsi" w:cs="Arial"/>
          <w:b/>
          <w:sz w:val="20"/>
          <w:szCs w:val="20"/>
          <w:lang w:val="es-ES" w:eastAsia="en-US"/>
        </w:rPr>
        <w:t>Si quieren correr los tres la misma distancia, ¿cuántos kilómetros pueden correr al día para que los tres estén contentos? Da todos los valores posibles como un intervalo.</w:t>
      </w:r>
    </w:p>
    <w:p w:rsidR="00F1369B" w:rsidRDefault="00F1369B" w:rsidP="00F1369B">
      <w:pPr>
        <w:tabs>
          <w:tab w:val="left" w:pos="709"/>
        </w:tabs>
        <w:spacing w:after="120"/>
        <w:ind w:left="709" w:hanging="349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c)</w:t>
      </w:r>
      <w:r>
        <w:rPr>
          <w:rFonts w:eastAsiaTheme="minorHAnsi" w:cs="Arial"/>
          <w:b/>
          <w:sz w:val="20"/>
          <w:szCs w:val="20"/>
          <w:lang w:val="es-ES" w:eastAsia="en-US"/>
        </w:rPr>
        <w:tab/>
        <w:t>María recorre 1 km en 3 minutos, Esteban tarda 54 minutos en recorrer 9 km y Joaquín recorre 6 kilómetros en media hora. Ordena sus velocidades de mayor a menor y elige la opción correcta.</w:t>
      </w:r>
    </w:p>
    <w:p w:rsidR="00F1369B" w:rsidRDefault="00F1369B" w:rsidP="00F1369B">
      <w:pPr>
        <w:tabs>
          <w:tab w:val="left" w:pos="709"/>
        </w:tabs>
        <w:spacing w:after="120"/>
        <w:ind w:left="709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 xml:space="preserve">A. </w:t>
      </w:r>
      <w:r w:rsidRPr="004859C0">
        <w:rPr>
          <w:rFonts w:eastAsiaTheme="minorHAnsi" w:cs="Arial"/>
          <w:sz w:val="20"/>
          <w:szCs w:val="20"/>
          <w:lang w:val="es-ES" w:eastAsia="en-US"/>
        </w:rPr>
        <w:t>María – Esteban –Joaquín</w:t>
      </w:r>
      <w:r w:rsidRPr="004859C0">
        <w:rPr>
          <w:rFonts w:eastAsiaTheme="minorHAnsi" w:cs="Arial"/>
          <w:sz w:val="20"/>
          <w:szCs w:val="20"/>
          <w:lang w:val="es-ES" w:eastAsia="en-US"/>
        </w:rPr>
        <w:tab/>
      </w:r>
      <w:r>
        <w:rPr>
          <w:rFonts w:eastAsiaTheme="minorHAnsi" w:cs="Arial"/>
          <w:b/>
          <w:sz w:val="20"/>
          <w:szCs w:val="20"/>
          <w:lang w:val="es-ES" w:eastAsia="en-US"/>
        </w:rPr>
        <w:tab/>
      </w:r>
      <w:r>
        <w:rPr>
          <w:rFonts w:eastAsiaTheme="minorHAnsi" w:cs="Arial"/>
          <w:b/>
          <w:sz w:val="20"/>
          <w:szCs w:val="20"/>
          <w:lang w:val="es-ES" w:eastAsia="en-US"/>
        </w:rPr>
        <w:tab/>
      </w:r>
      <w:r>
        <w:rPr>
          <w:rFonts w:eastAsiaTheme="minorHAnsi" w:cs="Arial"/>
          <w:b/>
          <w:sz w:val="20"/>
          <w:szCs w:val="20"/>
          <w:lang w:val="es-ES" w:eastAsia="en-US"/>
        </w:rPr>
        <w:tab/>
      </w:r>
      <w:r>
        <w:rPr>
          <w:rFonts w:eastAsiaTheme="minorHAnsi" w:cs="Arial"/>
          <w:b/>
          <w:sz w:val="20"/>
          <w:szCs w:val="20"/>
          <w:lang w:val="es-ES" w:eastAsia="en-US"/>
        </w:rPr>
        <w:tab/>
        <w:t xml:space="preserve">C. </w:t>
      </w:r>
      <w:r w:rsidRPr="004859C0">
        <w:rPr>
          <w:rFonts w:eastAsiaTheme="minorHAnsi" w:cs="Arial"/>
          <w:sz w:val="20"/>
          <w:szCs w:val="20"/>
          <w:lang w:val="es-ES" w:eastAsia="en-US"/>
        </w:rPr>
        <w:t>María – Joaquín - Esteban</w:t>
      </w:r>
    </w:p>
    <w:p w:rsidR="009D3533" w:rsidRDefault="00F1369B" w:rsidP="00F1369B">
      <w:pPr>
        <w:tabs>
          <w:tab w:val="left" w:pos="709"/>
        </w:tabs>
        <w:ind w:left="709"/>
        <w:rPr>
          <w:rFonts w:eastAsiaTheme="minorHAnsi" w:cs="Arial"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 xml:space="preserve">B. </w:t>
      </w:r>
      <w:r w:rsidRPr="004859C0">
        <w:rPr>
          <w:rFonts w:eastAsiaTheme="minorHAnsi" w:cs="Arial"/>
          <w:sz w:val="20"/>
          <w:szCs w:val="20"/>
          <w:lang w:val="es-ES" w:eastAsia="en-US"/>
        </w:rPr>
        <w:t>Joaquín – Esteban – María</w:t>
      </w:r>
      <w:r>
        <w:rPr>
          <w:rFonts w:eastAsiaTheme="minorHAnsi" w:cs="Arial"/>
          <w:b/>
          <w:sz w:val="20"/>
          <w:szCs w:val="20"/>
          <w:lang w:val="es-ES" w:eastAsia="en-US"/>
        </w:rPr>
        <w:tab/>
      </w:r>
      <w:r>
        <w:rPr>
          <w:rFonts w:eastAsiaTheme="minorHAnsi" w:cs="Arial"/>
          <w:b/>
          <w:sz w:val="20"/>
          <w:szCs w:val="20"/>
          <w:lang w:val="es-ES" w:eastAsia="en-US"/>
        </w:rPr>
        <w:tab/>
      </w:r>
      <w:r>
        <w:rPr>
          <w:rFonts w:eastAsiaTheme="minorHAnsi" w:cs="Arial"/>
          <w:b/>
          <w:sz w:val="20"/>
          <w:szCs w:val="20"/>
          <w:lang w:val="es-ES" w:eastAsia="en-US"/>
        </w:rPr>
        <w:tab/>
      </w:r>
      <w:r>
        <w:rPr>
          <w:rFonts w:eastAsiaTheme="minorHAnsi" w:cs="Arial"/>
          <w:b/>
          <w:sz w:val="20"/>
          <w:szCs w:val="20"/>
          <w:lang w:val="es-ES" w:eastAsia="en-US"/>
        </w:rPr>
        <w:tab/>
      </w:r>
      <w:r>
        <w:rPr>
          <w:rFonts w:eastAsiaTheme="minorHAnsi" w:cs="Arial"/>
          <w:b/>
          <w:sz w:val="20"/>
          <w:szCs w:val="20"/>
          <w:lang w:val="es-ES" w:eastAsia="en-US"/>
        </w:rPr>
        <w:tab/>
        <w:t xml:space="preserve">D. </w:t>
      </w:r>
      <w:r w:rsidRPr="004859C0">
        <w:rPr>
          <w:rFonts w:eastAsiaTheme="minorHAnsi" w:cs="Arial"/>
          <w:sz w:val="20"/>
          <w:szCs w:val="20"/>
          <w:lang w:val="es-ES" w:eastAsia="en-US"/>
        </w:rPr>
        <w:t xml:space="preserve">Esteban – María </w:t>
      </w:r>
      <w:r w:rsidR="00D52AA0">
        <w:rPr>
          <w:rFonts w:eastAsiaTheme="minorHAnsi" w:cs="Arial"/>
          <w:sz w:val="20"/>
          <w:szCs w:val="20"/>
          <w:lang w:val="es-ES" w:eastAsia="en-US"/>
        </w:rPr>
        <w:t>–</w:t>
      </w:r>
      <w:r w:rsidRPr="004859C0">
        <w:rPr>
          <w:rFonts w:eastAsiaTheme="minorHAnsi" w:cs="Arial"/>
          <w:sz w:val="20"/>
          <w:szCs w:val="20"/>
          <w:lang w:val="es-ES" w:eastAsia="en-US"/>
        </w:rPr>
        <w:t xml:space="preserve"> Joaquín</w:t>
      </w:r>
    </w:p>
    <w:p w:rsidR="00D52AA0" w:rsidRDefault="00D52AA0" w:rsidP="00F1369B">
      <w:pPr>
        <w:tabs>
          <w:tab w:val="left" w:pos="709"/>
        </w:tabs>
        <w:ind w:left="709"/>
      </w:pPr>
    </w:p>
    <w:p w:rsidR="00D52AA0" w:rsidRPr="005C4822" w:rsidRDefault="00D52AA0" w:rsidP="00D52AA0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eastAsiaTheme="minorHAnsi" w:cs="Arial"/>
          <w:b/>
          <w:sz w:val="20"/>
          <w:szCs w:val="20"/>
          <w:lang w:val="es-ES" w:eastAsia="en-US"/>
        </w:rPr>
      </w:pPr>
      <w:r w:rsidRPr="005C4822">
        <w:rPr>
          <w:rFonts w:eastAsiaTheme="minorHAnsi" w:cs="Arial"/>
          <w:b/>
          <w:sz w:val="20"/>
          <w:szCs w:val="20"/>
          <w:lang w:val="es-ES" w:eastAsia="en-US"/>
        </w:rPr>
        <w:t>Seguro que sabes escribir un número irracional; al fin y al cabo, solo se trata de poner una coma y luego un número indefinido de cifras a lo loco, y que nunca aparezca un periodo. ¿Serías capaz de escribir un número irracional utilizando solo dos cifras? ¿Y solo una cifra?</w:t>
      </w:r>
    </w:p>
    <w:p w:rsidR="00D52AA0" w:rsidRPr="005C4822" w:rsidRDefault="00D52AA0" w:rsidP="00D52AA0">
      <w:pPr>
        <w:tabs>
          <w:tab w:val="left" w:pos="425"/>
          <w:tab w:val="left" w:pos="567"/>
          <w:tab w:val="left" w:pos="2268"/>
          <w:tab w:val="left" w:pos="4536"/>
          <w:tab w:val="left" w:pos="6804"/>
        </w:tabs>
        <w:spacing w:after="60"/>
        <w:ind w:left="850" w:hanging="425"/>
        <w:rPr>
          <w:rFonts w:eastAsiaTheme="minorHAnsi" w:cs="Arial"/>
          <w:sz w:val="20"/>
          <w:szCs w:val="20"/>
          <w:lang w:val="es-ES" w:eastAsia="en-US"/>
        </w:rPr>
      </w:pPr>
    </w:p>
    <w:p w:rsidR="00D52AA0" w:rsidRPr="005C4822" w:rsidRDefault="00D52AA0" w:rsidP="00D52AA0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eastAsiaTheme="minorHAnsi" w:cs="Arial"/>
          <w:b/>
          <w:sz w:val="20"/>
          <w:szCs w:val="20"/>
          <w:lang w:val="es-ES" w:eastAsia="en-US"/>
        </w:rPr>
      </w:pPr>
      <w:r w:rsidRPr="005C4822">
        <w:rPr>
          <w:rFonts w:eastAsiaTheme="minorHAnsi" w:cs="Arial"/>
          <w:b/>
          <w:sz w:val="20"/>
          <w:szCs w:val="20"/>
          <w:lang w:val="es-ES" w:eastAsia="en-US"/>
        </w:rPr>
        <w:t>Clasifica los siguientes números en racionales o irracionales. En caso de que sean racionales halla su fracción generatriz.</w:t>
      </w:r>
    </w:p>
    <w:p w:rsidR="00D52AA0" w:rsidRPr="005C4822" w:rsidRDefault="00D52AA0" w:rsidP="00D52AA0">
      <w:pPr>
        <w:numPr>
          <w:ilvl w:val="0"/>
          <w:numId w:val="6"/>
        </w:numPr>
        <w:tabs>
          <w:tab w:val="left" w:pos="425"/>
          <w:tab w:val="left" w:pos="567"/>
          <w:tab w:val="left" w:pos="2835"/>
          <w:tab w:val="left" w:pos="3261"/>
          <w:tab w:val="left" w:pos="5103"/>
          <w:tab w:val="left" w:pos="5529"/>
          <w:tab w:val="left" w:pos="7371"/>
          <w:tab w:val="left" w:pos="7797"/>
        </w:tabs>
        <w:spacing w:after="60"/>
        <w:ind w:left="850" w:hanging="425"/>
        <w:rPr>
          <w:rFonts w:eastAsiaTheme="minorHAnsi" w:cs="Arial"/>
          <w:sz w:val="20"/>
          <w:szCs w:val="20"/>
          <w:lang w:val="es-ES" w:eastAsia="en-US"/>
        </w:rPr>
      </w:pPr>
      <w:r w:rsidRPr="005C4822">
        <w:rPr>
          <w:rFonts w:eastAsiaTheme="minorHAnsi" w:cs="Arial"/>
          <w:sz w:val="20"/>
          <w:szCs w:val="20"/>
          <w:lang w:val="es-ES" w:eastAsia="en-US"/>
        </w:rPr>
        <w:t>12,323232…</w:t>
      </w:r>
      <w:r w:rsidRPr="005C4822">
        <w:rPr>
          <w:rFonts w:eastAsiaTheme="minorHAnsi" w:cs="Arial"/>
          <w:sz w:val="20"/>
          <w:szCs w:val="20"/>
          <w:lang w:val="es-ES" w:eastAsia="en-US"/>
        </w:rPr>
        <w:tab/>
      </w:r>
      <w:r w:rsidRPr="005C4822">
        <w:rPr>
          <w:rFonts w:eastAsiaTheme="minorHAnsi" w:cs="Arial"/>
          <w:b/>
          <w:sz w:val="20"/>
          <w:szCs w:val="20"/>
          <w:lang w:val="es-ES" w:eastAsia="en-US"/>
        </w:rPr>
        <w:t>c)</w:t>
      </w:r>
      <w:r w:rsidRPr="005C4822">
        <w:rPr>
          <w:rFonts w:eastAsiaTheme="minorHAnsi" w:cs="Arial"/>
          <w:sz w:val="20"/>
          <w:szCs w:val="20"/>
          <w:lang w:val="es-ES" w:eastAsia="en-US"/>
        </w:rPr>
        <w:tab/>
        <w:t>0,1010010001…</w:t>
      </w:r>
      <w:r w:rsidRPr="005C4822">
        <w:rPr>
          <w:rFonts w:eastAsiaTheme="minorHAnsi" w:cs="Arial"/>
          <w:sz w:val="20"/>
          <w:szCs w:val="20"/>
          <w:lang w:val="es-ES" w:eastAsia="en-US"/>
        </w:rPr>
        <w:tab/>
      </w:r>
      <w:r w:rsidRPr="005C4822">
        <w:rPr>
          <w:rFonts w:eastAsiaTheme="minorHAnsi" w:cs="Arial"/>
          <w:b/>
          <w:sz w:val="20"/>
          <w:szCs w:val="20"/>
          <w:lang w:val="es-ES" w:eastAsia="en-US"/>
        </w:rPr>
        <w:t>e)</w:t>
      </w:r>
      <w:r w:rsidRPr="005C4822">
        <w:rPr>
          <w:rFonts w:eastAsiaTheme="minorHAnsi" w:cs="Arial"/>
          <w:sz w:val="20"/>
          <w:szCs w:val="20"/>
          <w:lang w:val="es-ES" w:eastAsia="en-US"/>
        </w:rPr>
        <w:tab/>
        <w:t>-3,33333…</w:t>
      </w:r>
      <w:r w:rsidRPr="005C4822">
        <w:rPr>
          <w:rFonts w:eastAsiaTheme="minorHAnsi" w:cs="Arial"/>
          <w:sz w:val="20"/>
          <w:szCs w:val="20"/>
          <w:lang w:val="es-ES" w:eastAsia="en-US"/>
        </w:rPr>
        <w:tab/>
      </w:r>
      <w:r w:rsidRPr="005C4822">
        <w:rPr>
          <w:rFonts w:eastAsiaTheme="minorHAnsi" w:cs="Arial"/>
          <w:b/>
          <w:sz w:val="20"/>
          <w:szCs w:val="20"/>
          <w:lang w:val="es-ES" w:eastAsia="en-US"/>
        </w:rPr>
        <w:t>g)</w:t>
      </w:r>
      <w:r w:rsidRPr="005C4822">
        <w:rPr>
          <w:rFonts w:eastAsiaTheme="minorHAnsi" w:cs="Arial"/>
          <w:sz w:val="20"/>
          <w:szCs w:val="20"/>
          <w:lang w:val="es-ES" w:eastAsia="en-US"/>
        </w:rPr>
        <w:tab/>
        <w:t>6,54321</w:t>
      </w:r>
    </w:p>
    <w:p w:rsidR="00D52AA0" w:rsidRPr="005C4822" w:rsidRDefault="00D52AA0" w:rsidP="00D52AA0">
      <w:pPr>
        <w:numPr>
          <w:ilvl w:val="0"/>
          <w:numId w:val="6"/>
        </w:numPr>
        <w:tabs>
          <w:tab w:val="left" w:pos="425"/>
          <w:tab w:val="left" w:pos="567"/>
          <w:tab w:val="left" w:pos="2835"/>
          <w:tab w:val="left" w:pos="3261"/>
          <w:tab w:val="left" w:pos="5103"/>
          <w:tab w:val="left" w:pos="5529"/>
          <w:tab w:val="left" w:pos="7371"/>
          <w:tab w:val="left" w:pos="7797"/>
        </w:tabs>
        <w:spacing w:after="60"/>
        <w:ind w:left="850" w:hanging="425"/>
        <w:rPr>
          <w:rFonts w:eastAsiaTheme="minorHAnsi" w:cs="Arial"/>
          <w:sz w:val="20"/>
          <w:szCs w:val="20"/>
          <w:lang w:val="es-ES" w:eastAsia="en-US"/>
        </w:rPr>
      </w:pPr>
      <w:r w:rsidRPr="005C4822">
        <w:rPr>
          <w:rFonts w:eastAsiaTheme="minorHAnsi" w:cs="Arial"/>
          <w:sz w:val="20"/>
          <w:szCs w:val="20"/>
          <w:lang w:val="es-ES" w:eastAsia="en-US"/>
        </w:rPr>
        <w:t>3,12345678…</w:t>
      </w:r>
      <w:r w:rsidRPr="005C4822">
        <w:rPr>
          <w:rFonts w:eastAsiaTheme="minorHAnsi" w:cs="Arial"/>
          <w:sz w:val="20"/>
          <w:szCs w:val="20"/>
          <w:lang w:val="es-ES" w:eastAsia="en-US"/>
        </w:rPr>
        <w:tab/>
      </w:r>
      <w:r w:rsidRPr="005C4822">
        <w:rPr>
          <w:rFonts w:eastAsiaTheme="minorHAnsi" w:cs="Arial"/>
          <w:b/>
          <w:sz w:val="20"/>
          <w:szCs w:val="20"/>
          <w:lang w:val="es-ES" w:eastAsia="en-US"/>
        </w:rPr>
        <w:t>d)</w:t>
      </w:r>
      <w:r w:rsidRPr="005C4822">
        <w:rPr>
          <w:rFonts w:eastAsiaTheme="minorHAnsi" w:cs="Arial"/>
          <w:sz w:val="20"/>
          <w:szCs w:val="20"/>
          <w:lang w:val="es-ES" w:eastAsia="en-US"/>
        </w:rPr>
        <w:tab/>
        <w:t>-4,24344444….</w:t>
      </w:r>
      <w:r w:rsidRPr="005C4822">
        <w:rPr>
          <w:rFonts w:eastAsiaTheme="minorHAnsi" w:cs="Arial"/>
          <w:sz w:val="20"/>
          <w:szCs w:val="20"/>
          <w:lang w:val="es-ES" w:eastAsia="en-US"/>
        </w:rPr>
        <w:tab/>
        <w:t xml:space="preserve"> </w:t>
      </w:r>
      <w:r w:rsidRPr="005C4822">
        <w:rPr>
          <w:rFonts w:eastAsiaTheme="minorHAnsi" w:cs="Arial"/>
          <w:b/>
          <w:sz w:val="20"/>
          <w:szCs w:val="20"/>
          <w:lang w:val="es-ES" w:eastAsia="en-US"/>
        </w:rPr>
        <w:t>f)</w:t>
      </w:r>
      <w:r w:rsidRPr="005C4822">
        <w:rPr>
          <w:rFonts w:eastAsiaTheme="minorHAnsi" w:cs="Arial"/>
          <w:sz w:val="20"/>
          <w:szCs w:val="20"/>
          <w:lang w:val="es-ES" w:eastAsia="en-US"/>
        </w:rPr>
        <w:tab/>
        <w:t>66,001</w:t>
      </w:r>
      <w:r w:rsidRPr="005C4822">
        <w:rPr>
          <w:rFonts w:eastAsiaTheme="minorHAnsi" w:cs="Arial"/>
          <w:sz w:val="20"/>
          <w:szCs w:val="20"/>
          <w:lang w:val="es-ES" w:eastAsia="en-US"/>
        </w:rPr>
        <w:tab/>
      </w:r>
      <w:r w:rsidRPr="005C4822">
        <w:rPr>
          <w:rFonts w:eastAsiaTheme="minorHAnsi" w:cs="Arial"/>
          <w:b/>
          <w:sz w:val="20"/>
          <w:szCs w:val="20"/>
          <w:lang w:val="es-ES" w:eastAsia="en-US"/>
        </w:rPr>
        <w:t>h)</w:t>
      </w:r>
      <w:r w:rsidRPr="005C4822">
        <w:rPr>
          <w:rFonts w:eastAsiaTheme="minorHAnsi" w:cs="Arial"/>
          <w:sz w:val="20"/>
          <w:szCs w:val="20"/>
          <w:lang w:val="es-ES" w:eastAsia="en-US"/>
        </w:rPr>
        <w:tab/>
        <w:t>-23,232323232…</w:t>
      </w:r>
    </w:p>
    <w:p w:rsidR="00D52AA0" w:rsidRPr="005C4822" w:rsidRDefault="00D52AA0" w:rsidP="00D52AA0">
      <w:pPr>
        <w:tabs>
          <w:tab w:val="left" w:pos="425"/>
          <w:tab w:val="left" w:pos="567"/>
          <w:tab w:val="left" w:pos="2835"/>
          <w:tab w:val="left" w:pos="3261"/>
          <w:tab w:val="left" w:pos="5103"/>
          <w:tab w:val="left" w:pos="5529"/>
          <w:tab w:val="left" w:pos="7371"/>
          <w:tab w:val="left" w:pos="7797"/>
        </w:tabs>
        <w:spacing w:after="60"/>
        <w:ind w:left="425"/>
        <w:rPr>
          <w:rFonts w:eastAsiaTheme="minorHAnsi" w:cs="Arial"/>
          <w:sz w:val="20"/>
          <w:szCs w:val="20"/>
          <w:lang w:val="es-ES" w:eastAsia="en-US"/>
        </w:rPr>
      </w:pPr>
    </w:p>
    <w:p w:rsidR="00D52AA0" w:rsidRPr="005C4822" w:rsidRDefault="00D52AA0" w:rsidP="00D52AA0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eastAsiaTheme="minorHAnsi" w:cs="Arial"/>
          <w:b/>
          <w:sz w:val="20"/>
          <w:szCs w:val="20"/>
          <w:lang w:val="es-ES" w:eastAsia="en-US"/>
        </w:rPr>
      </w:pPr>
      <w:r w:rsidRPr="005C4822">
        <w:rPr>
          <w:rFonts w:eastAsiaTheme="minorHAnsi" w:cs="Arial"/>
          <w:b/>
          <w:sz w:val="20"/>
          <w:szCs w:val="20"/>
          <w:lang w:val="es-ES" w:eastAsia="en-US"/>
        </w:rPr>
        <w:t>Realiza estas operaciones, pasando primero las expresiones decimales a fracción y, a continuación, operando con fracciones.</w:t>
      </w:r>
    </w:p>
    <w:p w:rsidR="00D52AA0" w:rsidRPr="00D52AA0" w:rsidRDefault="00D52AA0" w:rsidP="00D52AA0">
      <w:pPr>
        <w:pStyle w:val="05Enunciadoapartados"/>
        <w:numPr>
          <w:ilvl w:val="0"/>
          <w:numId w:val="18"/>
        </w:numPr>
        <w:tabs>
          <w:tab w:val="left" w:pos="851"/>
          <w:tab w:val="left" w:pos="2835"/>
          <w:tab w:val="left" w:pos="3261"/>
          <w:tab w:val="left" w:pos="5103"/>
          <w:tab w:val="left" w:pos="5529"/>
        </w:tabs>
        <w:rPr>
          <w:rFonts w:eastAsiaTheme="minorHAnsi"/>
          <w:sz w:val="20"/>
          <w:szCs w:val="20"/>
          <w:lang w:val="es-ES" w:eastAsia="en-US"/>
        </w:rPr>
      </w:pPr>
      <w:r w:rsidRPr="005C4822">
        <w:rPr>
          <w:rFonts w:eastAsiaTheme="minorHAnsi"/>
          <w:lang w:val="es-ES" w:eastAsia="en-US"/>
        </w:rPr>
        <w:object w:dxaOrig="820" w:dyaOrig="320">
          <v:shape id="_x0000_i1042" type="#_x0000_t75" style="width:41pt;height:15.9pt" o:ole="">
            <v:imagedata r:id="rId43" o:title=""/>
          </v:shape>
          <o:OLEObject Type="Embed" ProgID="Equation.DSMT4" ShapeID="_x0000_i1042" DrawAspect="Content" ObjectID="_1537551283" r:id="rId44"/>
        </w:object>
      </w:r>
      <w:r w:rsidRPr="00D52AA0">
        <w:rPr>
          <w:rFonts w:eastAsiaTheme="minorHAnsi"/>
          <w:sz w:val="20"/>
          <w:szCs w:val="20"/>
          <w:lang w:val="es-ES" w:eastAsia="en-US"/>
        </w:rPr>
        <w:tab/>
        <w:t>b)</w:t>
      </w:r>
      <w:r w:rsidRPr="00D52AA0">
        <w:rPr>
          <w:rFonts w:eastAsiaTheme="minorHAnsi"/>
          <w:sz w:val="20"/>
          <w:szCs w:val="20"/>
          <w:lang w:val="es-ES" w:eastAsia="en-US"/>
        </w:rPr>
        <w:tab/>
      </w:r>
      <w:r w:rsidRPr="005C4822">
        <w:rPr>
          <w:rFonts w:eastAsiaTheme="minorHAnsi"/>
          <w:lang w:val="es-ES" w:eastAsia="en-US"/>
        </w:rPr>
        <w:object w:dxaOrig="900" w:dyaOrig="300">
          <v:shape id="_x0000_i1043" type="#_x0000_t75" style="width:44.35pt;height:15.05pt" o:ole="">
            <v:imagedata r:id="rId45" o:title=""/>
          </v:shape>
          <o:OLEObject Type="Embed" ProgID="Equation.DSMT4" ShapeID="_x0000_i1043" DrawAspect="Content" ObjectID="_1537551284" r:id="rId46"/>
        </w:object>
      </w:r>
      <w:r w:rsidRPr="00D52AA0">
        <w:rPr>
          <w:rFonts w:eastAsiaTheme="minorHAnsi"/>
          <w:sz w:val="20"/>
          <w:szCs w:val="20"/>
          <w:lang w:val="es-ES" w:eastAsia="en-US"/>
        </w:rPr>
        <w:tab/>
        <w:t>c)</w:t>
      </w:r>
      <w:r w:rsidRPr="00D52AA0">
        <w:rPr>
          <w:rFonts w:eastAsiaTheme="minorHAnsi"/>
          <w:sz w:val="20"/>
          <w:szCs w:val="20"/>
          <w:lang w:val="es-ES" w:eastAsia="en-US"/>
        </w:rPr>
        <w:tab/>
      </w:r>
      <w:r w:rsidRPr="005C4822">
        <w:rPr>
          <w:rFonts w:eastAsiaTheme="minorHAnsi"/>
          <w:lang w:val="es-ES" w:eastAsia="en-US"/>
        </w:rPr>
        <w:object w:dxaOrig="1020" w:dyaOrig="300">
          <v:shape id="_x0000_i1044" type="#_x0000_t75" style="width:51.05pt;height:14.25pt" o:ole="">
            <v:imagedata r:id="rId47" o:title=""/>
          </v:shape>
          <o:OLEObject Type="Embed" ProgID="Equation.DSMT4" ShapeID="_x0000_i1044" DrawAspect="Content" ObjectID="_1537551285" r:id="rId48"/>
        </w:object>
      </w:r>
    </w:p>
    <w:p w:rsidR="00D52AA0" w:rsidRDefault="00D52AA0" w:rsidP="00D52AA0">
      <w:pPr>
        <w:tabs>
          <w:tab w:val="left" w:pos="425"/>
          <w:tab w:val="left" w:pos="851"/>
          <w:tab w:val="left" w:pos="2835"/>
          <w:tab w:val="left" w:pos="3261"/>
          <w:tab w:val="left" w:pos="5103"/>
          <w:tab w:val="left" w:pos="5529"/>
          <w:tab w:val="left" w:pos="6804"/>
        </w:tabs>
        <w:spacing w:after="60"/>
        <w:ind w:left="426"/>
        <w:rPr>
          <w:rFonts w:eastAsiaTheme="minorHAnsi" w:cs="Arial"/>
          <w:sz w:val="20"/>
          <w:szCs w:val="20"/>
          <w:lang w:val="es-ES" w:eastAsia="en-US"/>
        </w:rPr>
      </w:pPr>
    </w:p>
    <w:p w:rsidR="00D52AA0" w:rsidRPr="005C4822" w:rsidRDefault="00D52AA0" w:rsidP="00D52AA0">
      <w:pPr>
        <w:numPr>
          <w:ilvl w:val="0"/>
          <w:numId w:val="5"/>
        </w:numPr>
        <w:tabs>
          <w:tab w:val="left" w:pos="540"/>
        </w:tabs>
        <w:spacing w:after="120"/>
        <w:ind w:left="425" w:hanging="425"/>
        <w:rPr>
          <w:rFonts w:eastAsiaTheme="minorHAnsi" w:cs="Arial"/>
          <w:b/>
          <w:sz w:val="20"/>
          <w:szCs w:val="20"/>
          <w:lang w:val="es-ES" w:eastAsia="en-US"/>
        </w:rPr>
      </w:pPr>
      <w:r w:rsidRPr="005C4822">
        <w:rPr>
          <w:rFonts w:eastAsiaTheme="minorHAnsi" w:cs="Arial"/>
          <w:b/>
          <w:sz w:val="20"/>
          <w:szCs w:val="20"/>
          <w:lang w:val="es-ES" w:eastAsia="en-US"/>
        </w:rPr>
        <w:t>¿Qué aparato tiene mayor precisión</w:t>
      </w:r>
      <w:r>
        <w:rPr>
          <w:rFonts w:eastAsiaTheme="minorHAnsi" w:cs="Arial"/>
          <w:b/>
          <w:sz w:val="20"/>
          <w:szCs w:val="20"/>
          <w:lang w:val="es-ES" w:eastAsia="en-US"/>
        </w:rPr>
        <w:t>?</w:t>
      </w:r>
      <w:r w:rsidRPr="005C4822">
        <w:rPr>
          <w:rFonts w:eastAsiaTheme="minorHAnsi" w:cs="Arial"/>
          <w:b/>
          <w:sz w:val="20"/>
          <w:szCs w:val="20"/>
          <w:lang w:val="es-ES" w:eastAsia="en-US"/>
        </w:rPr>
        <w:t xml:space="preserve"> </w:t>
      </w:r>
    </w:p>
    <w:p w:rsidR="00D52AA0" w:rsidRPr="005C4822" w:rsidRDefault="00D52AA0" w:rsidP="00D52AA0">
      <w:pPr>
        <w:tabs>
          <w:tab w:val="left" w:pos="540"/>
        </w:tabs>
        <w:spacing w:after="120"/>
        <w:ind w:left="426"/>
        <w:rPr>
          <w:rFonts w:eastAsiaTheme="minorHAnsi" w:cs="Arial"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 xml:space="preserve">A.  </w:t>
      </w:r>
      <w:r w:rsidRPr="005C4822">
        <w:rPr>
          <w:rFonts w:eastAsiaTheme="minorHAnsi" w:cs="Arial"/>
          <w:sz w:val="20"/>
          <w:szCs w:val="20"/>
          <w:lang w:val="es-ES" w:eastAsia="en-US"/>
        </w:rPr>
        <w:t>Una balanza que indica 2,1 kg cuando pesa un cuerpo de 2 kg.</w:t>
      </w:r>
    </w:p>
    <w:p w:rsidR="00D52AA0" w:rsidRDefault="00D52AA0" w:rsidP="00D52AA0">
      <w:pPr>
        <w:tabs>
          <w:tab w:val="left" w:pos="540"/>
        </w:tabs>
        <w:spacing w:after="120"/>
        <w:ind w:left="426"/>
        <w:rPr>
          <w:rFonts w:eastAsiaTheme="minorHAnsi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 xml:space="preserve">B.  </w:t>
      </w:r>
      <w:r w:rsidRPr="005C4822">
        <w:rPr>
          <w:rFonts w:eastAsiaTheme="minorHAnsi" w:cs="Arial"/>
          <w:sz w:val="20"/>
          <w:szCs w:val="20"/>
          <w:lang w:val="es-ES" w:eastAsia="en-US"/>
        </w:rPr>
        <w:t>U</w:t>
      </w:r>
      <w:r w:rsidRPr="005C4822">
        <w:rPr>
          <w:rFonts w:eastAsiaTheme="minorHAnsi"/>
          <w:sz w:val="20"/>
          <w:szCs w:val="20"/>
          <w:lang w:val="es-ES" w:eastAsia="en-US"/>
        </w:rPr>
        <w:t>n velocímetro que indica 39 km/h cuando vamos a 40 km/hora</w:t>
      </w:r>
      <w:r>
        <w:rPr>
          <w:rFonts w:eastAsiaTheme="minorHAnsi"/>
          <w:sz w:val="20"/>
          <w:szCs w:val="20"/>
          <w:lang w:val="es-ES" w:eastAsia="en-US"/>
        </w:rPr>
        <w:t>.</w:t>
      </w:r>
    </w:p>
    <w:p w:rsidR="00D52AA0" w:rsidRDefault="00D52AA0" w:rsidP="00D52AA0">
      <w:pPr>
        <w:tabs>
          <w:tab w:val="left" w:pos="425"/>
          <w:tab w:val="left" w:pos="851"/>
          <w:tab w:val="left" w:pos="2835"/>
          <w:tab w:val="left" w:pos="3261"/>
          <w:tab w:val="left" w:pos="5103"/>
          <w:tab w:val="left" w:pos="5529"/>
          <w:tab w:val="left" w:pos="6804"/>
        </w:tabs>
        <w:spacing w:after="60"/>
        <w:ind w:left="426"/>
        <w:rPr>
          <w:rFonts w:eastAsiaTheme="minorHAnsi" w:cs="Arial"/>
          <w:sz w:val="20"/>
          <w:szCs w:val="20"/>
          <w:lang w:val="es-ES" w:eastAsia="en-US"/>
        </w:rPr>
      </w:pPr>
    </w:p>
    <w:p w:rsidR="00D52AA0" w:rsidRDefault="00D52AA0" w:rsidP="00D52AA0">
      <w:pPr>
        <w:pStyle w:val="04Enunciadoactividad"/>
        <w:rPr>
          <w:rFonts w:eastAsiaTheme="minorHAnsi"/>
          <w:lang w:val="es-ES" w:eastAsia="en-US"/>
        </w:rPr>
      </w:pPr>
      <w:r>
        <w:rPr>
          <w:rFonts w:eastAsiaTheme="minorHAnsi"/>
          <w:lang w:val="es-ES" w:eastAsia="en-US"/>
        </w:rPr>
        <w:t>Realiza las operaciones:</w:t>
      </w:r>
    </w:p>
    <w:p w:rsidR="00D52AA0" w:rsidRPr="00D52AA0" w:rsidRDefault="0002369B" w:rsidP="00D52AA0">
      <w:pPr>
        <w:pStyle w:val="05Enunciadoapartados"/>
        <w:numPr>
          <w:ilvl w:val="0"/>
          <w:numId w:val="0"/>
        </w:numPr>
        <w:ind w:left="850"/>
        <w:rPr>
          <w:rFonts w:eastAsiaTheme="minorHAnsi"/>
          <w:lang w:val="es-ES" w:eastAsia="en-US"/>
        </w:rPr>
      </w:pPr>
      <w:r>
        <w:rPr>
          <w:rFonts w:eastAsiaTheme="minorHAnsi"/>
          <w:noProof/>
          <w:lang w:val="es-E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75590</wp:posOffset>
            </wp:positionH>
            <wp:positionV relativeFrom="paragraph">
              <wp:posOffset>151765</wp:posOffset>
            </wp:positionV>
            <wp:extent cx="6423660" cy="3646805"/>
            <wp:effectExtent l="19050" t="0" r="0" b="0"/>
            <wp:wrapSquare wrapText="bothSides"/>
            <wp:docPr id="34" name="Imagen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3660" cy="3646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52AA0" w:rsidRPr="00D52AA0" w:rsidRDefault="00D52AA0" w:rsidP="00D52AA0">
      <w:pPr>
        <w:pStyle w:val="05Enunciadoapartados"/>
        <w:numPr>
          <w:ilvl w:val="0"/>
          <w:numId w:val="0"/>
        </w:numPr>
        <w:ind w:left="850"/>
        <w:rPr>
          <w:rFonts w:eastAsiaTheme="minorHAnsi"/>
          <w:lang w:val="es-ES" w:eastAsia="en-US"/>
        </w:rPr>
      </w:pPr>
    </w:p>
    <w:p w:rsidR="00D52AA0" w:rsidRPr="00F1369B" w:rsidRDefault="00D52AA0" w:rsidP="00F1369B">
      <w:pPr>
        <w:tabs>
          <w:tab w:val="left" w:pos="709"/>
        </w:tabs>
        <w:ind w:left="709"/>
      </w:pPr>
    </w:p>
    <w:sectPr w:rsidR="00D52AA0" w:rsidRPr="00F1369B" w:rsidSect="00AC2F79">
      <w:headerReference w:type="default" r:id="rId50"/>
      <w:footerReference w:type="default" r:id="rId51"/>
      <w:type w:val="continuous"/>
      <w:pgSz w:w="11906" w:h="16838" w:code="9"/>
      <w:pgMar w:top="1134" w:right="851" w:bottom="993" w:left="851" w:header="720" w:footer="451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A1D33" w:rsidRDefault="009A1D33">
      <w:r>
        <w:separator/>
      </w:r>
    </w:p>
  </w:endnote>
  <w:endnote w:type="continuationSeparator" w:id="0">
    <w:p w:rsidR="009A1D33" w:rsidRDefault="009A1D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F79" w:rsidRPr="00AC2F79" w:rsidRDefault="00AC2F79" w:rsidP="00AC2F79">
    <w:pPr>
      <w:pStyle w:val="Piedepgina"/>
      <w:tabs>
        <w:tab w:val="clear" w:pos="4252"/>
        <w:tab w:val="clear" w:pos="8504"/>
        <w:tab w:val="left" w:pos="8222"/>
        <w:tab w:val="left" w:pos="9356"/>
      </w:tabs>
      <w:spacing w:after="0"/>
      <w:jc w:val="left"/>
      <w:rPr>
        <w:rFonts w:cs="Arial"/>
        <w:sz w:val="20"/>
        <w:szCs w:val="20"/>
        <w:lang w:val="es-ES"/>
      </w:rPr>
    </w:pPr>
    <w:r w:rsidRPr="00BD2365">
      <w:rPr>
        <w:b/>
        <w:noProof/>
        <w:sz w:val="20"/>
        <w:szCs w:val="20"/>
        <w:lang w:val="es-ES"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280035</wp:posOffset>
          </wp:positionH>
          <wp:positionV relativeFrom="paragraph">
            <wp:posOffset>-1526540</wp:posOffset>
          </wp:positionV>
          <wp:extent cx="180975" cy="1898650"/>
          <wp:effectExtent l="19050" t="0" r="9525" b="0"/>
          <wp:wrapNone/>
          <wp:docPr id="12" name="Imagen 7" descr="I:\Interdivisional\TIC\2014_15_cont_Digital\1_comunes\diseños\2_secundaria\CABECERAS_CAS_JPG\CABECERAS_CAS_JPG\CABECERAS COLOR\Material_Fotocopiables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I:\Interdivisional\TIC\2014_15_cont_Digital\1_comunes\diseños\2_secundaria\CABECERAS_CAS_JPG\CABECERAS_CAS_JPG\CABECERAS COLOR\Material_Fotocopiables_COLOR.jpg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975" cy="18986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A31CEE">
      <w:rPr>
        <w:b/>
        <w:sz w:val="20"/>
        <w:szCs w:val="20"/>
      </w:rPr>
      <w:t xml:space="preserve">Unidad </w:t>
    </w:r>
    <w:r w:rsidR="00F1369B">
      <w:rPr>
        <w:b/>
        <w:sz w:val="20"/>
        <w:szCs w:val="20"/>
      </w:rPr>
      <w:t>1</w:t>
    </w:r>
    <w:r w:rsidRPr="00A31CEE">
      <w:rPr>
        <w:color w:val="5F5F5F"/>
        <w:sz w:val="20"/>
        <w:szCs w:val="20"/>
      </w:rPr>
      <w:t xml:space="preserve"> </w:t>
    </w:r>
    <w:r w:rsidRPr="00A31CEE">
      <w:rPr>
        <w:rFonts w:cs="Arial"/>
        <w:color w:val="5F5F5F"/>
        <w:sz w:val="20"/>
        <w:szCs w:val="20"/>
      </w:rPr>
      <w:t>│</w:t>
    </w:r>
    <w:r w:rsidRPr="00A31CEE">
      <w:rPr>
        <w:color w:val="5F5F5F"/>
        <w:sz w:val="20"/>
        <w:szCs w:val="20"/>
      </w:rPr>
      <w:t xml:space="preserve"> </w:t>
    </w:r>
    <w:r w:rsidR="00F1369B">
      <w:rPr>
        <w:rStyle w:val="nfasissutil"/>
        <w:sz w:val="20"/>
        <w:szCs w:val="20"/>
      </w:rPr>
      <w:t>Conjuntos numéricos</w:t>
    </w:r>
    <w:r w:rsidRPr="00A31CEE">
      <w:rPr>
        <w:color w:val="5F5F5F"/>
        <w:sz w:val="20"/>
        <w:szCs w:val="20"/>
      </w:rPr>
      <w:tab/>
    </w:r>
    <w:r>
      <w:rPr>
        <w:color w:val="5F5F5F"/>
        <w:sz w:val="20"/>
        <w:szCs w:val="20"/>
      </w:rPr>
      <w:t xml:space="preserve">Matemáticas </w:t>
    </w:r>
    <w:r w:rsidR="00F1369B">
      <w:rPr>
        <w:color w:val="5F5F5F"/>
        <w:sz w:val="20"/>
        <w:szCs w:val="20"/>
      </w:rPr>
      <w:t>3</w:t>
    </w:r>
    <w:proofErr w:type="gramStart"/>
    <w:r>
      <w:rPr>
        <w:color w:val="5F5F5F"/>
        <w:sz w:val="20"/>
        <w:szCs w:val="20"/>
      </w:rPr>
      <w:t>.º</w:t>
    </w:r>
    <w:proofErr w:type="gramEnd"/>
    <w:r>
      <w:rPr>
        <w:color w:val="5F5F5F"/>
        <w:sz w:val="20"/>
        <w:szCs w:val="20"/>
      </w:rPr>
      <w:t xml:space="preserve"> ESO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A1D33" w:rsidRDefault="009A1D33">
      <w:r>
        <w:separator/>
      </w:r>
    </w:p>
  </w:footnote>
  <w:footnote w:type="continuationSeparator" w:id="0">
    <w:p w:rsidR="009A1D33" w:rsidRDefault="009A1D3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2F79" w:rsidRDefault="001B4B6E" w:rsidP="00AC2F79">
    <w:pPr>
      <w:tabs>
        <w:tab w:val="left" w:pos="567"/>
      </w:tabs>
      <w:spacing w:after="120"/>
    </w:pPr>
    <w:r w:rsidRPr="001B4B6E">
      <w:rPr>
        <w:rFonts w:cs="Arial"/>
        <w:b/>
        <w:bCs/>
        <w:noProof/>
        <w:color w:val="595959" w:themeColor="text1" w:themeTint="A6"/>
        <w:sz w:val="28"/>
        <w:szCs w:val="26"/>
        <w:lang w:val="es-ES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93" type="#_x0000_t202" style="position:absolute;left:0;text-align:left;margin-left:141.6pt;margin-top:5.8pt;width:345.25pt;height:32.8pt;z-index:251660288" filled="f" stroked="f">
          <v:textbox>
            <w:txbxContent>
              <w:p w:rsidR="00AC2F79" w:rsidRDefault="00AC2F79" w:rsidP="00AC2F79">
                <w:r w:rsidRPr="005F759A">
                  <w:rPr>
                    <w:rStyle w:val="Ttulo3Car"/>
                  </w:rPr>
                  <w:t xml:space="preserve">Unidad </w:t>
                </w:r>
                <w:r w:rsidR="00F1369B">
                  <w:rPr>
                    <w:rStyle w:val="Ttulo3Car"/>
                  </w:rPr>
                  <w:t>1</w:t>
                </w:r>
                <w:r>
                  <w:t xml:space="preserve"> </w:t>
                </w:r>
                <w:r w:rsidR="00F1369B">
                  <w:rPr>
                    <w:rStyle w:val="Ttulo1Car"/>
                  </w:rPr>
                  <w:t>Conjuntos numéricos</w:t>
                </w:r>
              </w:p>
            </w:txbxContent>
          </v:textbox>
        </v:shape>
      </w:pict>
    </w:r>
  </w:p>
  <w:p w:rsidR="00AC2F79" w:rsidRDefault="00AC2F79" w:rsidP="00AC2F79">
    <w:pPr>
      <w:tabs>
        <w:tab w:val="left" w:pos="567"/>
      </w:tabs>
      <w:spacing w:after="12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CB0A86"/>
    <w:multiLevelType w:val="hybridMultilevel"/>
    <w:tmpl w:val="BBC4FFE0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9D18EE"/>
    <w:multiLevelType w:val="hybridMultilevel"/>
    <w:tmpl w:val="2256C89E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9FB62C4"/>
    <w:multiLevelType w:val="hybridMultilevel"/>
    <w:tmpl w:val="9D74118A"/>
    <w:lvl w:ilvl="0" w:tplc="4E56D1A8">
      <w:start w:val="1"/>
      <w:numFmt w:val="lowerLetter"/>
      <w:pStyle w:val="05Enunciadoapartados"/>
      <w:lvlText w:val="%1)"/>
      <w:lvlJc w:val="left"/>
      <w:pPr>
        <w:ind w:left="786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8194C4C"/>
    <w:multiLevelType w:val="hybridMultilevel"/>
    <w:tmpl w:val="8C5E75D2"/>
    <w:lvl w:ilvl="0" w:tplc="0C0A0001">
      <w:start w:val="1"/>
      <w:numFmt w:val="bullet"/>
      <w:lvlText w:val=""/>
      <w:lvlJc w:val="left"/>
      <w:pPr>
        <w:ind w:left="298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8">
    <w:nsid w:val="7EC05DD2"/>
    <w:multiLevelType w:val="hybridMultilevel"/>
    <w:tmpl w:val="BE9C1E96"/>
    <w:lvl w:ilvl="0" w:tplc="A834800C">
      <w:start w:val="1"/>
      <w:numFmt w:val="upperLetter"/>
      <w:lvlText w:val="%1."/>
      <w:lvlJc w:val="left"/>
      <w:pPr>
        <w:ind w:left="1211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931" w:hanging="360"/>
      </w:pPr>
    </w:lvl>
    <w:lvl w:ilvl="2" w:tplc="0C0A001B" w:tentative="1">
      <w:start w:val="1"/>
      <w:numFmt w:val="lowerRoman"/>
      <w:lvlText w:val="%3."/>
      <w:lvlJc w:val="right"/>
      <w:pPr>
        <w:ind w:left="2651" w:hanging="180"/>
      </w:pPr>
    </w:lvl>
    <w:lvl w:ilvl="3" w:tplc="0C0A000F" w:tentative="1">
      <w:start w:val="1"/>
      <w:numFmt w:val="decimal"/>
      <w:lvlText w:val="%4."/>
      <w:lvlJc w:val="left"/>
      <w:pPr>
        <w:ind w:left="3371" w:hanging="360"/>
      </w:pPr>
    </w:lvl>
    <w:lvl w:ilvl="4" w:tplc="0C0A0019" w:tentative="1">
      <w:start w:val="1"/>
      <w:numFmt w:val="lowerLetter"/>
      <w:lvlText w:val="%5."/>
      <w:lvlJc w:val="left"/>
      <w:pPr>
        <w:ind w:left="4091" w:hanging="360"/>
      </w:pPr>
    </w:lvl>
    <w:lvl w:ilvl="5" w:tplc="0C0A001B" w:tentative="1">
      <w:start w:val="1"/>
      <w:numFmt w:val="lowerRoman"/>
      <w:lvlText w:val="%6."/>
      <w:lvlJc w:val="right"/>
      <w:pPr>
        <w:ind w:left="4811" w:hanging="180"/>
      </w:pPr>
    </w:lvl>
    <w:lvl w:ilvl="6" w:tplc="0C0A000F" w:tentative="1">
      <w:start w:val="1"/>
      <w:numFmt w:val="decimal"/>
      <w:lvlText w:val="%7."/>
      <w:lvlJc w:val="left"/>
      <w:pPr>
        <w:ind w:left="5531" w:hanging="360"/>
      </w:pPr>
    </w:lvl>
    <w:lvl w:ilvl="7" w:tplc="0C0A0019" w:tentative="1">
      <w:start w:val="1"/>
      <w:numFmt w:val="lowerLetter"/>
      <w:lvlText w:val="%8."/>
      <w:lvlJc w:val="left"/>
      <w:pPr>
        <w:ind w:left="6251" w:hanging="360"/>
      </w:pPr>
    </w:lvl>
    <w:lvl w:ilvl="8" w:tplc="0C0A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</w:lvl>
    <w:lvl w:ilvl="3" w:tplc="0C0A000F" w:tentative="1">
      <w:start w:val="1"/>
      <w:numFmt w:val="decimal"/>
      <w:lvlText w:val="%4."/>
      <w:lvlJc w:val="left"/>
      <w:pPr>
        <w:ind w:left="3305" w:hanging="360"/>
      </w:p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</w:lvl>
    <w:lvl w:ilvl="6" w:tplc="0C0A000F" w:tentative="1">
      <w:start w:val="1"/>
      <w:numFmt w:val="decimal"/>
      <w:lvlText w:val="%7."/>
      <w:lvlJc w:val="left"/>
      <w:pPr>
        <w:ind w:left="5465" w:hanging="360"/>
      </w:p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6"/>
    <w:lvlOverride w:ilvl="0">
      <w:startOverride w:val="1"/>
    </w:lvlOverride>
  </w:num>
  <w:num w:numId="5">
    <w:abstractNumId w:val="3"/>
  </w:num>
  <w:num w:numId="6">
    <w:abstractNumId w:val="5"/>
  </w:num>
  <w:num w:numId="7">
    <w:abstractNumId w:val="5"/>
    <w:lvlOverride w:ilvl="0">
      <w:startOverride w:val="1"/>
    </w:lvlOverride>
  </w:num>
  <w:num w:numId="8">
    <w:abstractNumId w:val="9"/>
  </w:num>
  <w:num w:numId="9">
    <w:abstractNumId w:val="0"/>
  </w:num>
  <w:num w:numId="10">
    <w:abstractNumId w:val="5"/>
    <w:lvlOverride w:ilvl="0">
      <w:startOverride w:val="1"/>
    </w:lvlOverride>
  </w:num>
  <w:num w:numId="11">
    <w:abstractNumId w:val="5"/>
    <w:lvlOverride w:ilvl="0">
      <w:startOverride w:val="1"/>
    </w:lvlOverride>
  </w:num>
  <w:num w:numId="12">
    <w:abstractNumId w:val="5"/>
    <w:lvlOverride w:ilvl="0">
      <w:startOverride w:val="1"/>
    </w:lvlOverride>
  </w:num>
  <w:num w:numId="13">
    <w:abstractNumId w:val="5"/>
    <w:lvlOverride w:ilvl="0">
      <w:startOverride w:val="1"/>
    </w:lvlOverride>
  </w:num>
  <w:num w:numId="14">
    <w:abstractNumId w:val="5"/>
    <w:lvlOverride w:ilvl="0">
      <w:startOverride w:val="1"/>
    </w:lvlOverride>
  </w:num>
  <w:num w:numId="15">
    <w:abstractNumId w:val="7"/>
  </w:num>
  <w:num w:numId="16">
    <w:abstractNumId w:val="2"/>
  </w:num>
  <w:num w:numId="17">
    <w:abstractNumId w:val="8"/>
  </w:num>
  <w:num w:numId="18">
    <w:abstractNumId w:val="5"/>
    <w:lvlOverride w:ilvl="0">
      <w:startOverride w:val="1"/>
    </w:lvlOverride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stylePaneFormatFilter w:val="3F01"/>
  <w:defaultTabStop w:val="284"/>
  <w:hyphenationZone w:val="425"/>
  <w:noPunctuationKerning/>
  <w:characterSpacingControl w:val="doNotCompress"/>
  <w:hdrShapeDefaults>
    <o:shapedefaults v:ext="edit" spidmax="4098">
      <o:colormru v:ext="edit" colors="#e60030,#009fd2,#69f,#9cf,#ccecff,#ff9"/>
      <o:colormenu v:ext="edit" fillcolor="none [2732]" strokecolor="none [2732]"/>
    </o:shapedefaults>
    <o:shapelayout v:ext="edit">
      <o:idmap v:ext="edit" data="2"/>
      <o:regrouptable v:ext="edit">
        <o:entry new="1" old="0"/>
        <o:entry new="2" old="0"/>
        <o:entry new="3" old="0"/>
        <o:entry new="4" old="0"/>
      </o:regrouptable>
    </o:shapelayout>
  </w:hdrShapeDefaults>
  <w:footnotePr>
    <w:footnote w:id="-1"/>
    <w:footnote w:id="0"/>
  </w:footnotePr>
  <w:endnotePr>
    <w:endnote w:id="-1"/>
    <w:endnote w:id="0"/>
  </w:endnotePr>
  <w:compat/>
  <w:rsids>
    <w:rsidRoot w:val="00435E63"/>
    <w:rsid w:val="0000085F"/>
    <w:rsid w:val="0000162F"/>
    <w:rsid w:val="000016AB"/>
    <w:rsid w:val="000046F8"/>
    <w:rsid w:val="000072F7"/>
    <w:rsid w:val="00010D7C"/>
    <w:rsid w:val="000123E3"/>
    <w:rsid w:val="00013A84"/>
    <w:rsid w:val="00014DC7"/>
    <w:rsid w:val="0001502E"/>
    <w:rsid w:val="000160CA"/>
    <w:rsid w:val="00016A5E"/>
    <w:rsid w:val="000175B0"/>
    <w:rsid w:val="000217FC"/>
    <w:rsid w:val="0002194A"/>
    <w:rsid w:val="00021C5F"/>
    <w:rsid w:val="000221AC"/>
    <w:rsid w:val="00022B1A"/>
    <w:rsid w:val="0002367F"/>
    <w:rsid w:val="0002369B"/>
    <w:rsid w:val="00027066"/>
    <w:rsid w:val="00027AB3"/>
    <w:rsid w:val="00030CC9"/>
    <w:rsid w:val="000347EA"/>
    <w:rsid w:val="000444D1"/>
    <w:rsid w:val="000452F7"/>
    <w:rsid w:val="00050A92"/>
    <w:rsid w:val="0005167A"/>
    <w:rsid w:val="00051780"/>
    <w:rsid w:val="00055B2C"/>
    <w:rsid w:val="00056A4A"/>
    <w:rsid w:val="00057164"/>
    <w:rsid w:val="00060C7C"/>
    <w:rsid w:val="00061C9E"/>
    <w:rsid w:val="000621E1"/>
    <w:rsid w:val="00070690"/>
    <w:rsid w:val="00072254"/>
    <w:rsid w:val="00074D3A"/>
    <w:rsid w:val="00075F87"/>
    <w:rsid w:val="00076FFA"/>
    <w:rsid w:val="00081FE8"/>
    <w:rsid w:val="0008334A"/>
    <w:rsid w:val="00084FC5"/>
    <w:rsid w:val="00085623"/>
    <w:rsid w:val="0008690F"/>
    <w:rsid w:val="00090ECC"/>
    <w:rsid w:val="00091093"/>
    <w:rsid w:val="00091BF0"/>
    <w:rsid w:val="000931EE"/>
    <w:rsid w:val="00093AD5"/>
    <w:rsid w:val="000955BC"/>
    <w:rsid w:val="00096F36"/>
    <w:rsid w:val="00097B60"/>
    <w:rsid w:val="00097D7D"/>
    <w:rsid w:val="000A4AE3"/>
    <w:rsid w:val="000A62BD"/>
    <w:rsid w:val="000A67AE"/>
    <w:rsid w:val="000B0882"/>
    <w:rsid w:val="000B1415"/>
    <w:rsid w:val="000B3B34"/>
    <w:rsid w:val="000B4946"/>
    <w:rsid w:val="000B7DE6"/>
    <w:rsid w:val="000C43C4"/>
    <w:rsid w:val="000C503E"/>
    <w:rsid w:val="000C669A"/>
    <w:rsid w:val="000C7601"/>
    <w:rsid w:val="000D0382"/>
    <w:rsid w:val="000D0EF5"/>
    <w:rsid w:val="000D32BC"/>
    <w:rsid w:val="000D3F0F"/>
    <w:rsid w:val="000D5812"/>
    <w:rsid w:val="000D588D"/>
    <w:rsid w:val="000D6113"/>
    <w:rsid w:val="000E2003"/>
    <w:rsid w:val="000E26DE"/>
    <w:rsid w:val="000E44FA"/>
    <w:rsid w:val="000F0B5A"/>
    <w:rsid w:val="000F1A47"/>
    <w:rsid w:val="000F2208"/>
    <w:rsid w:val="000F2FFB"/>
    <w:rsid w:val="000F36DC"/>
    <w:rsid w:val="000F61A3"/>
    <w:rsid w:val="000F626B"/>
    <w:rsid w:val="00102AA7"/>
    <w:rsid w:val="0010370E"/>
    <w:rsid w:val="00105087"/>
    <w:rsid w:val="001102D8"/>
    <w:rsid w:val="001118BE"/>
    <w:rsid w:val="00113112"/>
    <w:rsid w:val="00114B53"/>
    <w:rsid w:val="0011539D"/>
    <w:rsid w:val="00122003"/>
    <w:rsid w:val="00124F32"/>
    <w:rsid w:val="00135D57"/>
    <w:rsid w:val="00142A68"/>
    <w:rsid w:val="00143C8A"/>
    <w:rsid w:val="00144C20"/>
    <w:rsid w:val="00145E1C"/>
    <w:rsid w:val="00146119"/>
    <w:rsid w:val="00147AD1"/>
    <w:rsid w:val="00154C6E"/>
    <w:rsid w:val="00155058"/>
    <w:rsid w:val="00155979"/>
    <w:rsid w:val="0016226E"/>
    <w:rsid w:val="00163EFA"/>
    <w:rsid w:val="0016687D"/>
    <w:rsid w:val="00167CF5"/>
    <w:rsid w:val="00173549"/>
    <w:rsid w:val="00173706"/>
    <w:rsid w:val="00176738"/>
    <w:rsid w:val="001768D4"/>
    <w:rsid w:val="001771E1"/>
    <w:rsid w:val="00180A08"/>
    <w:rsid w:val="0019179C"/>
    <w:rsid w:val="00194724"/>
    <w:rsid w:val="00194F1C"/>
    <w:rsid w:val="001979C0"/>
    <w:rsid w:val="001A0FD0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4B6E"/>
    <w:rsid w:val="001B58C5"/>
    <w:rsid w:val="001B6663"/>
    <w:rsid w:val="001B7F8D"/>
    <w:rsid w:val="001C2738"/>
    <w:rsid w:val="001C3CDA"/>
    <w:rsid w:val="001C4310"/>
    <w:rsid w:val="001C6643"/>
    <w:rsid w:val="001C777E"/>
    <w:rsid w:val="001D04E7"/>
    <w:rsid w:val="001D27C8"/>
    <w:rsid w:val="001D3CE6"/>
    <w:rsid w:val="001D46FE"/>
    <w:rsid w:val="001D497B"/>
    <w:rsid w:val="001D7628"/>
    <w:rsid w:val="001E2187"/>
    <w:rsid w:val="001E524B"/>
    <w:rsid w:val="001E62FD"/>
    <w:rsid w:val="001E6DE8"/>
    <w:rsid w:val="001E7BF2"/>
    <w:rsid w:val="001F0396"/>
    <w:rsid w:val="001F0868"/>
    <w:rsid w:val="001F2D60"/>
    <w:rsid w:val="001F2DBE"/>
    <w:rsid w:val="001F4A31"/>
    <w:rsid w:val="001F50B6"/>
    <w:rsid w:val="001F6A0B"/>
    <w:rsid w:val="0020037D"/>
    <w:rsid w:val="002009FC"/>
    <w:rsid w:val="00202E65"/>
    <w:rsid w:val="002111E8"/>
    <w:rsid w:val="0021275A"/>
    <w:rsid w:val="00212A42"/>
    <w:rsid w:val="002132BA"/>
    <w:rsid w:val="0021709B"/>
    <w:rsid w:val="00226B01"/>
    <w:rsid w:val="00227358"/>
    <w:rsid w:val="00230B84"/>
    <w:rsid w:val="00230FE3"/>
    <w:rsid w:val="00231287"/>
    <w:rsid w:val="002312DE"/>
    <w:rsid w:val="002332A1"/>
    <w:rsid w:val="0023459D"/>
    <w:rsid w:val="0023576E"/>
    <w:rsid w:val="002368A0"/>
    <w:rsid w:val="002401D8"/>
    <w:rsid w:val="0024098C"/>
    <w:rsid w:val="00240EC9"/>
    <w:rsid w:val="002434CD"/>
    <w:rsid w:val="00243F13"/>
    <w:rsid w:val="0025047D"/>
    <w:rsid w:val="0025142E"/>
    <w:rsid w:val="00261AD1"/>
    <w:rsid w:val="00262E6B"/>
    <w:rsid w:val="0026532C"/>
    <w:rsid w:val="00265DB1"/>
    <w:rsid w:val="002679D2"/>
    <w:rsid w:val="00271D66"/>
    <w:rsid w:val="00273049"/>
    <w:rsid w:val="0027438F"/>
    <w:rsid w:val="00284346"/>
    <w:rsid w:val="00284746"/>
    <w:rsid w:val="00284D52"/>
    <w:rsid w:val="00286781"/>
    <w:rsid w:val="00295B86"/>
    <w:rsid w:val="002A265C"/>
    <w:rsid w:val="002A6C0F"/>
    <w:rsid w:val="002A7F32"/>
    <w:rsid w:val="002B4937"/>
    <w:rsid w:val="002C094F"/>
    <w:rsid w:val="002C4FF2"/>
    <w:rsid w:val="002C5D72"/>
    <w:rsid w:val="002C707A"/>
    <w:rsid w:val="002D303F"/>
    <w:rsid w:val="002D4D61"/>
    <w:rsid w:val="002D5998"/>
    <w:rsid w:val="002E0850"/>
    <w:rsid w:val="002F0C3F"/>
    <w:rsid w:val="002F1520"/>
    <w:rsid w:val="002F1A38"/>
    <w:rsid w:val="002F1C4D"/>
    <w:rsid w:val="002F1E29"/>
    <w:rsid w:val="002F2724"/>
    <w:rsid w:val="002F7E7E"/>
    <w:rsid w:val="003002E5"/>
    <w:rsid w:val="003004CE"/>
    <w:rsid w:val="0030100A"/>
    <w:rsid w:val="00302302"/>
    <w:rsid w:val="003037B9"/>
    <w:rsid w:val="00303F21"/>
    <w:rsid w:val="00304C15"/>
    <w:rsid w:val="00306F61"/>
    <w:rsid w:val="003071C1"/>
    <w:rsid w:val="0030743F"/>
    <w:rsid w:val="0030782B"/>
    <w:rsid w:val="00312493"/>
    <w:rsid w:val="00312717"/>
    <w:rsid w:val="003147F2"/>
    <w:rsid w:val="003200BF"/>
    <w:rsid w:val="003201E4"/>
    <w:rsid w:val="00322EDD"/>
    <w:rsid w:val="0032477B"/>
    <w:rsid w:val="00325352"/>
    <w:rsid w:val="003265AC"/>
    <w:rsid w:val="00330AE7"/>
    <w:rsid w:val="00331669"/>
    <w:rsid w:val="003337D2"/>
    <w:rsid w:val="00336A3D"/>
    <w:rsid w:val="003372B8"/>
    <w:rsid w:val="003413CC"/>
    <w:rsid w:val="00341914"/>
    <w:rsid w:val="0034348F"/>
    <w:rsid w:val="003446C0"/>
    <w:rsid w:val="003458EC"/>
    <w:rsid w:val="00345B2E"/>
    <w:rsid w:val="00346C69"/>
    <w:rsid w:val="00353D36"/>
    <w:rsid w:val="00355045"/>
    <w:rsid w:val="00355F87"/>
    <w:rsid w:val="00356AE7"/>
    <w:rsid w:val="00356C0C"/>
    <w:rsid w:val="0035790D"/>
    <w:rsid w:val="003632B9"/>
    <w:rsid w:val="00363606"/>
    <w:rsid w:val="00367B23"/>
    <w:rsid w:val="00367DE0"/>
    <w:rsid w:val="00367FED"/>
    <w:rsid w:val="0037542A"/>
    <w:rsid w:val="00375C27"/>
    <w:rsid w:val="00377BB8"/>
    <w:rsid w:val="00380D2E"/>
    <w:rsid w:val="00381D8F"/>
    <w:rsid w:val="00383BEA"/>
    <w:rsid w:val="00386F1E"/>
    <w:rsid w:val="003908A9"/>
    <w:rsid w:val="00390A98"/>
    <w:rsid w:val="00392582"/>
    <w:rsid w:val="0039282E"/>
    <w:rsid w:val="00393511"/>
    <w:rsid w:val="00393FBA"/>
    <w:rsid w:val="0039473D"/>
    <w:rsid w:val="00396D56"/>
    <w:rsid w:val="00397949"/>
    <w:rsid w:val="003A01DB"/>
    <w:rsid w:val="003A0E85"/>
    <w:rsid w:val="003A24FB"/>
    <w:rsid w:val="003A2A3D"/>
    <w:rsid w:val="003A30A2"/>
    <w:rsid w:val="003A46F5"/>
    <w:rsid w:val="003A577D"/>
    <w:rsid w:val="003A5D4F"/>
    <w:rsid w:val="003A5DA2"/>
    <w:rsid w:val="003A7339"/>
    <w:rsid w:val="003B6511"/>
    <w:rsid w:val="003B671C"/>
    <w:rsid w:val="003C13BC"/>
    <w:rsid w:val="003C156A"/>
    <w:rsid w:val="003C1E5D"/>
    <w:rsid w:val="003C2C3D"/>
    <w:rsid w:val="003C47CF"/>
    <w:rsid w:val="003C51DD"/>
    <w:rsid w:val="003C6DC6"/>
    <w:rsid w:val="003C7DA8"/>
    <w:rsid w:val="003D3C34"/>
    <w:rsid w:val="003D53ED"/>
    <w:rsid w:val="003D6384"/>
    <w:rsid w:val="003D6F19"/>
    <w:rsid w:val="003D7309"/>
    <w:rsid w:val="003E1388"/>
    <w:rsid w:val="003E1AF9"/>
    <w:rsid w:val="003E35D6"/>
    <w:rsid w:val="003E7F06"/>
    <w:rsid w:val="003F0081"/>
    <w:rsid w:val="003F13AE"/>
    <w:rsid w:val="003F2930"/>
    <w:rsid w:val="003F355B"/>
    <w:rsid w:val="003F39C6"/>
    <w:rsid w:val="003F683D"/>
    <w:rsid w:val="003F7779"/>
    <w:rsid w:val="003F7E0F"/>
    <w:rsid w:val="00404F12"/>
    <w:rsid w:val="00405F64"/>
    <w:rsid w:val="004105D1"/>
    <w:rsid w:val="004112F7"/>
    <w:rsid w:val="00412B94"/>
    <w:rsid w:val="00413E5F"/>
    <w:rsid w:val="00415CC0"/>
    <w:rsid w:val="00416672"/>
    <w:rsid w:val="00422970"/>
    <w:rsid w:val="00423D8A"/>
    <w:rsid w:val="00424FFF"/>
    <w:rsid w:val="00426258"/>
    <w:rsid w:val="004276A3"/>
    <w:rsid w:val="004316B9"/>
    <w:rsid w:val="00433A18"/>
    <w:rsid w:val="00433AFE"/>
    <w:rsid w:val="00433B56"/>
    <w:rsid w:val="00434258"/>
    <w:rsid w:val="0043493C"/>
    <w:rsid w:val="00434D99"/>
    <w:rsid w:val="00435922"/>
    <w:rsid w:val="00435E0D"/>
    <w:rsid w:val="00435E63"/>
    <w:rsid w:val="00442003"/>
    <w:rsid w:val="004433B3"/>
    <w:rsid w:val="004449BE"/>
    <w:rsid w:val="00445A86"/>
    <w:rsid w:val="00452679"/>
    <w:rsid w:val="004558CB"/>
    <w:rsid w:val="00457FB5"/>
    <w:rsid w:val="00460FEA"/>
    <w:rsid w:val="004641B3"/>
    <w:rsid w:val="004651D2"/>
    <w:rsid w:val="00465305"/>
    <w:rsid w:val="004676B8"/>
    <w:rsid w:val="00467750"/>
    <w:rsid w:val="00467E60"/>
    <w:rsid w:val="00470545"/>
    <w:rsid w:val="00476502"/>
    <w:rsid w:val="004765C5"/>
    <w:rsid w:val="004823B8"/>
    <w:rsid w:val="00482AC0"/>
    <w:rsid w:val="00484D95"/>
    <w:rsid w:val="00484EF5"/>
    <w:rsid w:val="00485623"/>
    <w:rsid w:val="004878EA"/>
    <w:rsid w:val="004901FF"/>
    <w:rsid w:val="00490EE8"/>
    <w:rsid w:val="004925C3"/>
    <w:rsid w:val="00497ED6"/>
    <w:rsid w:val="004A3174"/>
    <w:rsid w:val="004A32DA"/>
    <w:rsid w:val="004A3317"/>
    <w:rsid w:val="004B11C5"/>
    <w:rsid w:val="004B19C2"/>
    <w:rsid w:val="004B2720"/>
    <w:rsid w:val="004B37D8"/>
    <w:rsid w:val="004B3CB8"/>
    <w:rsid w:val="004B4DAA"/>
    <w:rsid w:val="004B7E24"/>
    <w:rsid w:val="004C05DF"/>
    <w:rsid w:val="004C0ECF"/>
    <w:rsid w:val="004C22C4"/>
    <w:rsid w:val="004C24D3"/>
    <w:rsid w:val="004C6494"/>
    <w:rsid w:val="004C715A"/>
    <w:rsid w:val="004D1424"/>
    <w:rsid w:val="004D21AC"/>
    <w:rsid w:val="004D345D"/>
    <w:rsid w:val="004D35B4"/>
    <w:rsid w:val="004D42DB"/>
    <w:rsid w:val="004D5775"/>
    <w:rsid w:val="004D5C97"/>
    <w:rsid w:val="004D64FB"/>
    <w:rsid w:val="004D6A52"/>
    <w:rsid w:val="004D6DF4"/>
    <w:rsid w:val="004E4897"/>
    <w:rsid w:val="004E4F8B"/>
    <w:rsid w:val="004E5D6B"/>
    <w:rsid w:val="004E6E27"/>
    <w:rsid w:val="004F0776"/>
    <w:rsid w:val="004F2C0E"/>
    <w:rsid w:val="004F4D8A"/>
    <w:rsid w:val="0050020F"/>
    <w:rsid w:val="0050176C"/>
    <w:rsid w:val="00503AF0"/>
    <w:rsid w:val="0050735C"/>
    <w:rsid w:val="00510427"/>
    <w:rsid w:val="00510798"/>
    <w:rsid w:val="00511968"/>
    <w:rsid w:val="00511A28"/>
    <w:rsid w:val="00511AE2"/>
    <w:rsid w:val="00511EB6"/>
    <w:rsid w:val="00520241"/>
    <w:rsid w:val="00521044"/>
    <w:rsid w:val="00527395"/>
    <w:rsid w:val="00527FA1"/>
    <w:rsid w:val="0053092D"/>
    <w:rsid w:val="00530F06"/>
    <w:rsid w:val="00531720"/>
    <w:rsid w:val="00537003"/>
    <w:rsid w:val="00543F04"/>
    <w:rsid w:val="005442CA"/>
    <w:rsid w:val="00546C9F"/>
    <w:rsid w:val="00547849"/>
    <w:rsid w:val="00547C13"/>
    <w:rsid w:val="005538D0"/>
    <w:rsid w:val="00553970"/>
    <w:rsid w:val="00553D47"/>
    <w:rsid w:val="00554411"/>
    <w:rsid w:val="005547A9"/>
    <w:rsid w:val="00557E1F"/>
    <w:rsid w:val="00560D75"/>
    <w:rsid w:val="00561A6F"/>
    <w:rsid w:val="005651C7"/>
    <w:rsid w:val="00565A43"/>
    <w:rsid w:val="00565E8B"/>
    <w:rsid w:val="00570BE7"/>
    <w:rsid w:val="00571B9C"/>
    <w:rsid w:val="005724AC"/>
    <w:rsid w:val="00572574"/>
    <w:rsid w:val="005733E0"/>
    <w:rsid w:val="00574F9B"/>
    <w:rsid w:val="00582A3C"/>
    <w:rsid w:val="00582BB5"/>
    <w:rsid w:val="0058672B"/>
    <w:rsid w:val="00586802"/>
    <w:rsid w:val="005872C1"/>
    <w:rsid w:val="005909B8"/>
    <w:rsid w:val="005912EE"/>
    <w:rsid w:val="005A07D7"/>
    <w:rsid w:val="005A115D"/>
    <w:rsid w:val="005A1657"/>
    <w:rsid w:val="005A276D"/>
    <w:rsid w:val="005A5637"/>
    <w:rsid w:val="005A6824"/>
    <w:rsid w:val="005B018B"/>
    <w:rsid w:val="005B066F"/>
    <w:rsid w:val="005B0D46"/>
    <w:rsid w:val="005B228D"/>
    <w:rsid w:val="005B2879"/>
    <w:rsid w:val="005B62B2"/>
    <w:rsid w:val="005C18DB"/>
    <w:rsid w:val="005C5CC5"/>
    <w:rsid w:val="005C68B8"/>
    <w:rsid w:val="005D04CD"/>
    <w:rsid w:val="005D076B"/>
    <w:rsid w:val="005D1C7C"/>
    <w:rsid w:val="005D4903"/>
    <w:rsid w:val="005E00DE"/>
    <w:rsid w:val="005E03B9"/>
    <w:rsid w:val="005E0A94"/>
    <w:rsid w:val="005E4D44"/>
    <w:rsid w:val="005F213B"/>
    <w:rsid w:val="005F5481"/>
    <w:rsid w:val="005F759A"/>
    <w:rsid w:val="0060074E"/>
    <w:rsid w:val="0060132B"/>
    <w:rsid w:val="00602981"/>
    <w:rsid w:val="00611494"/>
    <w:rsid w:val="00614BD0"/>
    <w:rsid w:val="00616758"/>
    <w:rsid w:val="006169AB"/>
    <w:rsid w:val="00617B53"/>
    <w:rsid w:val="00621273"/>
    <w:rsid w:val="00621DE0"/>
    <w:rsid w:val="006241EB"/>
    <w:rsid w:val="00625825"/>
    <w:rsid w:val="006416D3"/>
    <w:rsid w:val="00642869"/>
    <w:rsid w:val="0064473C"/>
    <w:rsid w:val="0064757F"/>
    <w:rsid w:val="006479D5"/>
    <w:rsid w:val="00647B91"/>
    <w:rsid w:val="00652264"/>
    <w:rsid w:val="006526F9"/>
    <w:rsid w:val="00664C2B"/>
    <w:rsid w:val="00665A4A"/>
    <w:rsid w:val="00665D34"/>
    <w:rsid w:val="00667397"/>
    <w:rsid w:val="00670E20"/>
    <w:rsid w:val="006731D7"/>
    <w:rsid w:val="00680594"/>
    <w:rsid w:val="00681CCC"/>
    <w:rsid w:val="006827FD"/>
    <w:rsid w:val="0068324D"/>
    <w:rsid w:val="0068474F"/>
    <w:rsid w:val="006858B4"/>
    <w:rsid w:val="00686280"/>
    <w:rsid w:val="00690315"/>
    <w:rsid w:val="00690C13"/>
    <w:rsid w:val="00692B49"/>
    <w:rsid w:val="00695554"/>
    <w:rsid w:val="006A26EB"/>
    <w:rsid w:val="006A28FD"/>
    <w:rsid w:val="006A2AA6"/>
    <w:rsid w:val="006A3F6E"/>
    <w:rsid w:val="006A5A9E"/>
    <w:rsid w:val="006B7E21"/>
    <w:rsid w:val="006C255D"/>
    <w:rsid w:val="006C5E70"/>
    <w:rsid w:val="006C5F6A"/>
    <w:rsid w:val="006D00C2"/>
    <w:rsid w:val="006D0551"/>
    <w:rsid w:val="006D1675"/>
    <w:rsid w:val="006D24F9"/>
    <w:rsid w:val="006D3BB5"/>
    <w:rsid w:val="006D41E5"/>
    <w:rsid w:val="006D4AC6"/>
    <w:rsid w:val="006D4EF8"/>
    <w:rsid w:val="006D5BB6"/>
    <w:rsid w:val="006D759D"/>
    <w:rsid w:val="006E0DE6"/>
    <w:rsid w:val="006E3BE5"/>
    <w:rsid w:val="006F04E7"/>
    <w:rsid w:val="006F2E66"/>
    <w:rsid w:val="006F318F"/>
    <w:rsid w:val="006F6C73"/>
    <w:rsid w:val="006F6F4E"/>
    <w:rsid w:val="00701294"/>
    <w:rsid w:val="007022D4"/>
    <w:rsid w:val="00703DD9"/>
    <w:rsid w:val="00705777"/>
    <w:rsid w:val="00706B3D"/>
    <w:rsid w:val="00706CD8"/>
    <w:rsid w:val="00707477"/>
    <w:rsid w:val="00711A84"/>
    <w:rsid w:val="007265C6"/>
    <w:rsid w:val="00731054"/>
    <w:rsid w:val="007322C2"/>
    <w:rsid w:val="0073232C"/>
    <w:rsid w:val="00734002"/>
    <w:rsid w:val="00735917"/>
    <w:rsid w:val="0073671B"/>
    <w:rsid w:val="007420B5"/>
    <w:rsid w:val="00742992"/>
    <w:rsid w:val="0074359C"/>
    <w:rsid w:val="00745202"/>
    <w:rsid w:val="0074729F"/>
    <w:rsid w:val="00753715"/>
    <w:rsid w:val="0075450D"/>
    <w:rsid w:val="00755C24"/>
    <w:rsid w:val="00756B60"/>
    <w:rsid w:val="00757483"/>
    <w:rsid w:val="00757B2B"/>
    <w:rsid w:val="0076035E"/>
    <w:rsid w:val="007606CE"/>
    <w:rsid w:val="00765765"/>
    <w:rsid w:val="00766702"/>
    <w:rsid w:val="00766F7B"/>
    <w:rsid w:val="00771F32"/>
    <w:rsid w:val="00777042"/>
    <w:rsid w:val="007821F1"/>
    <w:rsid w:val="0078431B"/>
    <w:rsid w:val="007845BF"/>
    <w:rsid w:val="00785A5C"/>
    <w:rsid w:val="007877C1"/>
    <w:rsid w:val="00790FB4"/>
    <w:rsid w:val="007914D8"/>
    <w:rsid w:val="0079177A"/>
    <w:rsid w:val="007944E7"/>
    <w:rsid w:val="00794FA0"/>
    <w:rsid w:val="007968B1"/>
    <w:rsid w:val="007A00BD"/>
    <w:rsid w:val="007A188D"/>
    <w:rsid w:val="007A74FE"/>
    <w:rsid w:val="007B0107"/>
    <w:rsid w:val="007B1FF5"/>
    <w:rsid w:val="007B2BEC"/>
    <w:rsid w:val="007B31B4"/>
    <w:rsid w:val="007B5D25"/>
    <w:rsid w:val="007B6BDA"/>
    <w:rsid w:val="007C1800"/>
    <w:rsid w:val="007C27DC"/>
    <w:rsid w:val="007C5686"/>
    <w:rsid w:val="007C64D1"/>
    <w:rsid w:val="007D3934"/>
    <w:rsid w:val="007D3CC8"/>
    <w:rsid w:val="007D673D"/>
    <w:rsid w:val="007D7B71"/>
    <w:rsid w:val="007E3B6D"/>
    <w:rsid w:val="007F0B06"/>
    <w:rsid w:val="007F0BB3"/>
    <w:rsid w:val="007F33B1"/>
    <w:rsid w:val="007F3B29"/>
    <w:rsid w:val="007F599F"/>
    <w:rsid w:val="007F6A79"/>
    <w:rsid w:val="00800328"/>
    <w:rsid w:val="0080588D"/>
    <w:rsid w:val="00816F91"/>
    <w:rsid w:val="008171C5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4425F"/>
    <w:rsid w:val="00847139"/>
    <w:rsid w:val="008475CD"/>
    <w:rsid w:val="00847987"/>
    <w:rsid w:val="0085258D"/>
    <w:rsid w:val="00855351"/>
    <w:rsid w:val="008562B4"/>
    <w:rsid w:val="00864887"/>
    <w:rsid w:val="00865D84"/>
    <w:rsid w:val="00866D10"/>
    <w:rsid w:val="00867120"/>
    <w:rsid w:val="00872428"/>
    <w:rsid w:val="008729B8"/>
    <w:rsid w:val="00872BD3"/>
    <w:rsid w:val="0088082D"/>
    <w:rsid w:val="008809D6"/>
    <w:rsid w:val="00882153"/>
    <w:rsid w:val="008835D2"/>
    <w:rsid w:val="00884AF0"/>
    <w:rsid w:val="00885D7B"/>
    <w:rsid w:val="00886E32"/>
    <w:rsid w:val="00894501"/>
    <w:rsid w:val="008A040F"/>
    <w:rsid w:val="008A0E3C"/>
    <w:rsid w:val="008A472A"/>
    <w:rsid w:val="008A4E0B"/>
    <w:rsid w:val="008A710F"/>
    <w:rsid w:val="008B0D7B"/>
    <w:rsid w:val="008B229C"/>
    <w:rsid w:val="008B247A"/>
    <w:rsid w:val="008B355D"/>
    <w:rsid w:val="008B7D22"/>
    <w:rsid w:val="008C1737"/>
    <w:rsid w:val="008C3DCE"/>
    <w:rsid w:val="008C45B6"/>
    <w:rsid w:val="008C4A27"/>
    <w:rsid w:val="008C4E50"/>
    <w:rsid w:val="008C6F58"/>
    <w:rsid w:val="008C78DC"/>
    <w:rsid w:val="008D2C93"/>
    <w:rsid w:val="008D70FA"/>
    <w:rsid w:val="008D7190"/>
    <w:rsid w:val="008D7366"/>
    <w:rsid w:val="008E1D4C"/>
    <w:rsid w:val="008E3AAD"/>
    <w:rsid w:val="008E5451"/>
    <w:rsid w:val="008E55AD"/>
    <w:rsid w:val="008E71F3"/>
    <w:rsid w:val="008F0B4A"/>
    <w:rsid w:val="008F10C7"/>
    <w:rsid w:val="008F3233"/>
    <w:rsid w:val="008F3BE3"/>
    <w:rsid w:val="008F4D37"/>
    <w:rsid w:val="008F6241"/>
    <w:rsid w:val="0090025C"/>
    <w:rsid w:val="00903A62"/>
    <w:rsid w:val="00903B0A"/>
    <w:rsid w:val="009127C4"/>
    <w:rsid w:val="009162DC"/>
    <w:rsid w:val="0092031E"/>
    <w:rsid w:val="0092172E"/>
    <w:rsid w:val="00921D99"/>
    <w:rsid w:val="00926125"/>
    <w:rsid w:val="0092787A"/>
    <w:rsid w:val="00927CD5"/>
    <w:rsid w:val="00927CE6"/>
    <w:rsid w:val="00931350"/>
    <w:rsid w:val="009326AD"/>
    <w:rsid w:val="00936B90"/>
    <w:rsid w:val="0094164D"/>
    <w:rsid w:val="00941B8B"/>
    <w:rsid w:val="009463B1"/>
    <w:rsid w:val="00946CA8"/>
    <w:rsid w:val="00946ED6"/>
    <w:rsid w:val="00947A6F"/>
    <w:rsid w:val="00950153"/>
    <w:rsid w:val="009509D3"/>
    <w:rsid w:val="00951D07"/>
    <w:rsid w:val="00951F22"/>
    <w:rsid w:val="00954FF7"/>
    <w:rsid w:val="00965BB6"/>
    <w:rsid w:val="00966311"/>
    <w:rsid w:val="00966DA0"/>
    <w:rsid w:val="0097139E"/>
    <w:rsid w:val="009722C1"/>
    <w:rsid w:val="009735C9"/>
    <w:rsid w:val="00973C8B"/>
    <w:rsid w:val="0097495A"/>
    <w:rsid w:val="00975981"/>
    <w:rsid w:val="009857D1"/>
    <w:rsid w:val="00990233"/>
    <w:rsid w:val="00990911"/>
    <w:rsid w:val="009909DD"/>
    <w:rsid w:val="00991E5B"/>
    <w:rsid w:val="00992AE5"/>
    <w:rsid w:val="0099316A"/>
    <w:rsid w:val="00994647"/>
    <w:rsid w:val="00995A2C"/>
    <w:rsid w:val="00997A42"/>
    <w:rsid w:val="009A0CB2"/>
    <w:rsid w:val="009A1D33"/>
    <w:rsid w:val="009A34BA"/>
    <w:rsid w:val="009A3C74"/>
    <w:rsid w:val="009A5399"/>
    <w:rsid w:val="009A6558"/>
    <w:rsid w:val="009A79D9"/>
    <w:rsid w:val="009B25D3"/>
    <w:rsid w:val="009B2A2E"/>
    <w:rsid w:val="009C1BE0"/>
    <w:rsid w:val="009C1F91"/>
    <w:rsid w:val="009C5636"/>
    <w:rsid w:val="009C56BC"/>
    <w:rsid w:val="009C5748"/>
    <w:rsid w:val="009C65A8"/>
    <w:rsid w:val="009D3533"/>
    <w:rsid w:val="009D6DA7"/>
    <w:rsid w:val="009E26E8"/>
    <w:rsid w:val="009E4293"/>
    <w:rsid w:val="009E48C6"/>
    <w:rsid w:val="009F07E9"/>
    <w:rsid w:val="009F18FE"/>
    <w:rsid w:val="009F1ACC"/>
    <w:rsid w:val="009F2B78"/>
    <w:rsid w:val="009F3809"/>
    <w:rsid w:val="009F3957"/>
    <w:rsid w:val="009F5C5F"/>
    <w:rsid w:val="009F5E89"/>
    <w:rsid w:val="009F7332"/>
    <w:rsid w:val="00A02199"/>
    <w:rsid w:val="00A0226A"/>
    <w:rsid w:val="00A02C11"/>
    <w:rsid w:val="00A03477"/>
    <w:rsid w:val="00A05CAF"/>
    <w:rsid w:val="00A06ADE"/>
    <w:rsid w:val="00A0792F"/>
    <w:rsid w:val="00A07B58"/>
    <w:rsid w:val="00A117F0"/>
    <w:rsid w:val="00A11EEE"/>
    <w:rsid w:val="00A141F6"/>
    <w:rsid w:val="00A1474C"/>
    <w:rsid w:val="00A2544C"/>
    <w:rsid w:val="00A263E4"/>
    <w:rsid w:val="00A26E9C"/>
    <w:rsid w:val="00A305E6"/>
    <w:rsid w:val="00A34CCF"/>
    <w:rsid w:val="00A3562A"/>
    <w:rsid w:val="00A40B42"/>
    <w:rsid w:val="00A40FEB"/>
    <w:rsid w:val="00A421FB"/>
    <w:rsid w:val="00A45132"/>
    <w:rsid w:val="00A451CA"/>
    <w:rsid w:val="00A46DE5"/>
    <w:rsid w:val="00A46E6A"/>
    <w:rsid w:val="00A51851"/>
    <w:rsid w:val="00A52250"/>
    <w:rsid w:val="00A52FE6"/>
    <w:rsid w:val="00A55032"/>
    <w:rsid w:val="00A55E4B"/>
    <w:rsid w:val="00A57D28"/>
    <w:rsid w:val="00A61DBB"/>
    <w:rsid w:val="00A62B1B"/>
    <w:rsid w:val="00A64A3C"/>
    <w:rsid w:val="00A651EF"/>
    <w:rsid w:val="00A65267"/>
    <w:rsid w:val="00A65696"/>
    <w:rsid w:val="00A657A9"/>
    <w:rsid w:val="00A70B8A"/>
    <w:rsid w:val="00A70ED1"/>
    <w:rsid w:val="00A75250"/>
    <w:rsid w:val="00A76CFB"/>
    <w:rsid w:val="00A84921"/>
    <w:rsid w:val="00A8675D"/>
    <w:rsid w:val="00A8768C"/>
    <w:rsid w:val="00A9266A"/>
    <w:rsid w:val="00A967FA"/>
    <w:rsid w:val="00AA17B5"/>
    <w:rsid w:val="00AA262C"/>
    <w:rsid w:val="00AA34BC"/>
    <w:rsid w:val="00AB0ED3"/>
    <w:rsid w:val="00AB37B0"/>
    <w:rsid w:val="00AB4BAB"/>
    <w:rsid w:val="00AB50EE"/>
    <w:rsid w:val="00AB71B3"/>
    <w:rsid w:val="00AC2089"/>
    <w:rsid w:val="00AC2F79"/>
    <w:rsid w:val="00AC308B"/>
    <w:rsid w:val="00AC3BD8"/>
    <w:rsid w:val="00AC6349"/>
    <w:rsid w:val="00AC7564"/>
    <w:rsid w:val="00AC79A7"/>
    <w:rsid w:val="00AD19B9"/>
    <w:rsid w:val="00AD3625"/>
    <w:rsid w:val="00AD43CC"/>
    <w:rsid w:val="00AD66D5"/>
    <w:rsid w:val="00AD6884"/>
    <w:rsid w:val="00AE08A7"/>
    <w:rsid w:val="00AE1ACB"/>
    <w:rsid w:val="00AE22EE"/>
    <w:rsid w:val="00AF0C67"/>
    <w:rsid w:val="00AF1A80"/>
    <w:rsid w:val="00AF27AE"/>
    <w:rsid w:val="00AF4FDE"/>
    <w:rsid w:val="00AF56AC"/>
    <w:rsid w:val="00AF6988"/>
    <w:rsid w:val="00AF6D54"/>
    <w:rsid w:val="00B01301"/>
    <w:rsid w:val="00B0478E"/>
    <w:rsid w:val="00B05BE4"/>
    <w:rsid w:val="00B06FF7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30788"/>
    <w:rsid w:val="00B30949"/>
    <w:rsid w:val="00B361D9"/>
    <w:rsid w:val="00B3731E"/>
    <w:rsid w:val="00B42765"/>
    <w:rsid w:val="00B42956"/>
    <w:rsid w:val="00B47576"/>
    <w:rsid w:val="00B526E9"/>
    <w:rsid w:val="00B54E40"/>
    <w:rsid w:val="00B557D9"/>
    <w:rsid w:val="00B56782"/>
    <w:rsid w:val="00B5685D"/>
    <w:rsid w:val="00B57733"/>
    <w:rsid w:val="00B57930"/>
    <w:rsid w:val="00B61186"/>
    <w:rsid w:val="00B6155F"/>
    <w:rsid w:val="00B61D00"/>
    <w:rsid w:val="00B625CE"/>
    <w:rsid w:val="00B64DB0"/>
    <w:rsid w:val="00B6746C"/>
    <w:rsid w:val="00B67F9D"/>
    <w:rsid w:val="00B70098"/>
    <w:rsid w:val="00B706A1"/>
    <w:rsid w:val="00B71D75"/>
    <w:rsid w:val="00B7204D"/>
    <w:rsid w:val="00B73765"/>
    <w:rsid w:val="00B73C50"/>
    <w:rsid w:val="00B75AAC"/>
    <w:rsid w:val="00B805EE"/>
    <w:rsid w:val="00B859A8"/>
    <w:rsid w:val="00B90528"/>
    <w:rsid w:val="00B9188E"/>
    <w:rsid w:val="00B932EF"/>
    <w:rsid w:val="00B93D1F"/>
    <w:rsid w:val="00B93D53"/>
    <w:rsid w:val="00B93DAF"/>
    <w:rsid w:val="00B953E9"/>
    <w:rsid w:val="00B965DC"/>
    <w:rsid w:val="00B97B52"/>
    <w:rsid w:val="00BA0D92"/>
    <w:rsid w:val="00BA29C6"/>
    <w:rsid w:val="00BA3D5D"/>
    <w:rsid w:val="00BA4BE6"/>
    <w:rsid w:val="00BA5F84"/>
    <w:rsid w:val="00BA6529"/>
    <w:rsid w:val="00BA69DC"/>
    <w:rsid w:val="00BB085B"/>
    <w:rsid w:val="00BB0DD5"/>
    <w:rsid w:val="00BB2711"/>
    <w:rsid w:val="00BB43C1"/>
    <w:rsid w:val="00BB576E"/>
    <w:rsid w:val="00BB6249"/>
    <w:rsid w:val="00BB7CC4"/>
    <w:rsid w:val="00BC0F79"/>
    <w:rsid w:val="00BC12E2"/>
    <w:rsid w:val="00BC1346"/>
    <w:rsid w:val="00BC183A"/>
    <w:rsid w:val="00BC1E10"/>
    <w:rsid w:val="00BC3DF3"/>
    <w:rsid w:val="00BC6B23"/>
    <w:rsid w:val="00BC76A0"/>
    <w:rsid w:val="00BD1D33"/>
    <w:rsid w:val="00BD322F"/>
    <w:rsid w:val="00BD47E8"/>
    <w:rsid w:val="00BD5F96"/>
    <w:rsid w:val="00BD74B2"/>
    <w:rsid w:val="00BE2962"/>
    <w:rsid w:val="00BE2D7E"/>
    <w:rsid w:val="00BE4078"/>
    <w:rsid w:val="00BE4D90"/>
    <w:rsid w:val="00BE76A3"/>
    <w:rsid w:val="00BF13FB"/>
    <w:rsid w:val="00BF35CE"/>
    <w:rsid w:val="00BF4192"/>
    <w:rsid w:val="00BF54CB"/>
    <w:rsid w:val="00BF6215"/>
    <w:rsid w:val="00C01BB6"/>
    <w:rsid w:val="00C047DB"/>
    <w:rsid w:val="00C06575"/>
    <w:rsid w:val="00C07C2F"/>
    <w:rsid w:val="00C121FF"/>
    <w:rsid w:val="00C12A36"/>
    <w:rsid w:val="00C1362D"/>
    <w:rsid w:val="00C15514"/>
    <w:rsid w:val="00C15A4B"/>
    <w:rsid w:val="00C179C1"/>
    <w:rsid w:val="00C20693"/>
    <w:rsid w:val="00C22CFD"/>
    <w:rsid w:val="00C26908"/>
    <w:rsid w:val="00C27522"/>
    <w:rsid w:val="00C3039F"/>
    <w:rsid w:val="00C3240D"/>
    <w:rsid w:val="00C36CAA"/>
    <w:rsid w:val="00C40C35"/>
    <w:rsid w:val="00C412BF"/>
    <w:rsid w:val="00C43646"/>
    <w:rsid w:val="00C45C53"/>
    <w:rsid w:val="00C45D0F"/>
    <w:rsid w:val="00C45F53"/>
    <w:rsid w:val="00C51F41"/>
    <w:rsid w:val="00C57D83"/>
    <w:rsid w:val="00C60747"/>
    <w:rsid w:val="00C61413"/>
    <w:rsid w:val="00C640F1"/>
    <w:rsid w:val="00C64201"/>
    <w:rsid w:val="00C66233"/>
    <w:rsid w:val="00C66B30"/>
    <w:rsid w:val="00C70B11"/>
    <w:rsid w:val="00C71F79"/>
    <w:rsid w:val="00C742C1"/>
    <w:rsid w:val="00C75E19"/>
    <w:rsid w:val="00C77C1F"/>
    <w:rsid w:val="00C81A5A"/>
    <w:rsid w:val="00C8518C"/>
    <w:rsid w:val="00C86E06"/>
    <w:rsid w:val="00C87F64"/>
    <w:rsid w:val="00C93B7B"/>
    <w:rsid w:val="00C948BC"/>
    <w:rsid w:val="00C96365"/>
    <w:rsid w:val="00CA2925"/>
    <w:rsid w:val="00CA3884"/>
    <w:rsid w:val="00CA6A7B"/>
    <w:rsid w:val="00CB0AA5"/>
    <w:rsid w:val="00CB0FAB"/>
    <w:rsid w:val="00CB19A8"/>
    <w:rsid w:val="00CB2F45"/>
    <w:rsid w:val="00CB435A"/>
    <w:rsid w:val="00CB46BE"/>
    <w:rsid w:val="00CB533B"/>
    <w:rsid w:val="00CC0290"/>
    <w:rsid w:val="00CC14C8"/>
    <w:rsid w:val="00CC3BBD"/>
    <w:rsid w:val="00CC3CF8"/>
    <w:rsid w:val="00CC4C72"/>
    <w:rsid w:val="00CD0785"/>
    <w:rsid w:val="00CD1612"/>
    <w:rsid w:val="00CD3F6B"/>
    <w:rsid w:val="00CD4950"/>
    <w:rsid w:val="00CD4C85"/>
    <w:rsid w:val="00CD4ED9"/>
    <w:rsid w:val="00CD5CCD"/>
    <w:rsid w:val="00CE02D9"/>
    <w:rsid w:val="00CE0686"/>
    <w:rsid w:val="00CE1C20"/>
    <w:rsid w:val="00CE39EC"/>
    <w:rsid w:val="00CE77C5"/>
    <w:rsid w:val="00CF5F4D"/>
    <w:rsid w:val="00CF7A36"/>
    <w:rsid w:val="00D0050B"/>
    <w:rsid w:val="00D02AA3"/>
    <w:rsid w:val="00D06D67"/>
    <w:rsid w:val="00D100C0"/>
    <w:rsid w:val="00D15BFC"/>
    <w:rsid w:val="00D172AE"/>
    <w:rsid w:val="00D200F0"/>
    <w:rsid w:val="00D2132E"/>
    <w:rsid w:val="00D2152F"/>
    <w:rsid w:val="00D21DE9"/>
    <w:rsid w:val="00D225C1"/>
    <w:rsid w:val="00D24BE0"/>
    <w:rsid w:val="00D24F3F"/>
    <w:rsid w:val="00D27873"/>
    <w:rsid w:val="00D30AD2"/>
    <w:rsid w:val="00D32B20"/>
    <w:rsid w:val="00D33812"/>
    <w:rsid w:val="00D349E2"/>
    <w:rsid w:val="00D34C7C"/>
    <w:rsid w:val="00D35D57"/>
    <w:rsid w:val="00D35F53"/>
    <w:rsid w:val="00D36AED"/>
    <w:rsid w:val="00D378EE"/>
    <w:rsid w:val="00D4092B"/>
    <w:rsid w:val="00D40F59"/>
    <w:rsid w:val="00D411F4"/>
    <w:rsid w:val="00D42350"/>
    <w:rsid w:val="00D426D4"/>
    <w:rsid w:val="00D427D2"/>
    <w:rsid w:val="00D445FE"/>
    <w:rsid w:val="00D44C00"/>
    <w:rsid w:val="00D45899"/>
    <w:rsid w:val="00D45984"/>
    <w:rsid w:val="00D46D1F"/>
    <w:rsid w:val="00D50184"/>
    <w:rsid w:val="00D5029F"/>
    <w:rsid w:val="00D50AC9"/>
    <w:rsid w:val="00D51E44"/>
    <w:rsid w:val="00D52AA0"/>
    <w:rsid w:val="00D52CF3"/>
    <w:rsid w:val="00D533FC"/>
    <w:rsid w:val="00D571F0"/>
    <w:rsid w:val="00D61D9A"/>
    <w:rsid w:val="00D64747"/>
    <w:rsid w:val="00D71847"/>
    <w:rsid w:val="00D721D9"/>
    <w:rsid w:val="00D73E5B"/>
    <w:rsid w:val="00D75373"/>
    <w:rsid w:val="00D75FC5"/>
    <w:rsid w:val="00D83E9B"/>
    <w:rsid w:val="00D854BB"/>
    <w:rsid w:val="00D87839"/>
    <w:rsid w:val="00D87C7D"/>
    <w:rsid w:val="00D930A3"/>
    <w:rsid w:val="00D96AD1"/>
    <w:rsid w:val="00DA0AC7"/>
    <w:rsid w:val="00DA2BD9"/>
    <w:rsid w:val="00DA3654"/>
    <w:rsid w:val="00DA7426"/>
    <w:rsid w:val="00DA7F1E"/>
    <w:rsid w:val="00DB22E3"/>
    <w:rsid w:val="00DB4951"/>
    <w:rsid w:val="00DB5093"/>
    <w:rsid w:val="00DB6922"/>
    <w:rsid w:val="00DC085C"/>
    <w:rsid w:val="00DC0AF4"/>
    <w:rsid w:val="00DC10B7"/>
    <w:rsid w:val="00DC3E4B"/>
    <w:rsid w:val="00DC7B52"/>
    <w:rsid w:val="00DD0F42"/>
    <w:rsid w:val="00DD1342"/>
    <w:rsid w:val="00DD4338"/>
    <w:rsid w:val="00DD4E22"/>
    <w:rsid w:val="00DD53B7"/>
    <w:rsid w:val="00DE1BD4"/>
    <w:rsid w:val="00DE2CFF"/>
    <w:rsid w:val="00DE33D4"/>
    <w:rsid w:val="00DE3B1F"/>
    <w:rsid w:val="00DE4B10"/>
    <w:rsid w:val="00DE56AE"/>
    <w:rsid w:val="00DE6181"/>
    <w:rsid w:val="00DE61C2"/>
    <w:rsid w:val="00DE6B9A"/>
    <w:rsid w:val="00DF1CF4"/>
    <w:rsid w:val="00DF22BC"/>
    <w:rsid w:val="00DF2EF4"/>
    <w:rsid w:val="00DF7AF5"/>
    <w:rsid w:val="00DF7EFE"/>
    <w:rsid w:val="00E020D2"/>
    <w:rsid w:val="00E03345"/>
    <w:rsid w:val="00E0349B"/>
    <w:rsid w:val="00E03DF7"/>
    <w:rsid w:val="00E05B23"/>
    <w:rsid w:val="00E073F5"/>
    <w:rsid w:val="00E07A91"/>
    <w:rsid w:val="00E10CFA"/>
    <w:rsid w:val="00E113D7"/>
    <w:rsid w:val="00E1150A"/>
    <w:rsid w:val="00E13319"/>
    <w:rsid w:val="00E15CBF"/>
    <w:rsid w:val="00E17571"/>
    <w:rsid w:val="00E24B64"/>
    <w:rsid w:val="00E25997"/>
    <w:rsid w:val="00E3077B"/>
    <w:rsid w:val="00E31633"/>
    <w:rsid w:val="00E3378E"/>
    <w:rsid w:val="00E33AFC"/>
    <w:rsid w:val="00E350E8"/>
    <w:rsid w:val="00E3574D"/>
    <w:rsid w:val="00E35E5A"/>
    <w:rsid w:val="00E36198"/>
    <w:rsid w:val="00E3710C"/>
    <w:rsid w:val="00E40F3B"/>
    <w:rsid w:val="00E42456"/>
    <w:rsid w:val="00E44652"/>
    <w:rsid w:val="00E4471F"/>
    <w:rsid w:val="00E44E09"/>
    <w:rsid w:val="00E501CB"/>
    <w:rsid w:val="00E5053C"/>
    <w:rsid w:val="00E514A5"/>
    <w:rsid w:val="00E51FE5"/>
    <w:rsid w:val="00E54060"/>
    <w:rsid w:val="00E54AB9"/>
    <w:rsid w:val="00E56F04"/>
    <w:rsid w:val="00E63539"/>
    <w:rsid w:val="00E6410C"/>
    <w:rsid w:val="00E65915"/>
    <w:rsid w:val="00E71979"/>
    <w:rsid w:val="00E728DE"/>
    <w:rsid w:val="00E729B5"/>
    <w:rsid w:val="00E73502"/>
    <w:rsid w:val="00E749D3"/>
    <w:rsid w:val="00E808F8"/>
    <w:rsid w:val="00E80C45"/>
    <w:rsid w:val="00E812C1"/>
    <w:rsid w:val="00E8569B"/>
    <w:rsid w:val="00E857F9"/>
    <w:rsid w:val="00E8613F"/>
    <w:rsid w:val="00E87FDE"/>
    <w:rsid w:val="00E92C30"/>
    <w:rsid w:val="00E92C5F"/>
    <w:rsid w:val="00E92DAF"/>
    <w:rsid w:val="00E93297"/>
    <w:rsid w:val="00E9584F"/>
    <w:rsid w:val="00E9742F"/>
    <w:rsid w:val="00E978D1"/>
    <w:rsid w:val="00EA0851"/>
    <w:rsid w:val="00EA22CF"/>
    <w:rsid w:val="00EA2B74"/>
    <w:rsid w:val="00EA35BE"/>
    <w:rsid w:val="00EA5A1D"/>
    <w:rsid w:val="00EA702B"/>
    <w:rsid w:val="00EB0AAE"/>
    <w:rsid w:val="00EB5354"/>
    <w:rsid w:val="00EB5713"/>
    <w:rsid w:val="00EB6849"/>
    <w:rsid w:val="00EB6E45"/>
    <w:rsid w:val="00EC127F"/>
    <w:rsid w:val="00EC16D6"/>
    <w:rsid w:val="00EC189E"/>
    <w:rsid w:val="00EC4968"/>
    <w:rsid w:val="00EC506D"/>
    <w:rsid w:val="00EC637F"/>
    <w:rsid w:val="00EC6E70"/>
    <w:rsid w:val="00ED1C08"/>
    <w:rsid w:val="00ED4ED1"/>
    <w:rsid w:val="00ED5095"/>
    <w:rsid w:val="00ED6AD6"/>
    <w:rsid w:val="00ED7BCC"/>
    <w:rsid w:val="00EE03BE"/>
    <w:rsid w:val="00EE07BF"/>
    <w:rsid w:val="00EE0A9E"/>
    <w:rsid w:val="00EE1F36"/>
    <w:rsid w:val="00EE6F2B"/>
    <w:rsid w:val="00EF0575"/>
    <w:rsid w:val="00EF3BEA"/>
    <w:rsid w:val="00EF591D"/>
    <w:rsid w:val="00EF75F5"/>
    <w:rsid w:val="00F02F88"/>
    <w:rsid w:val="00F05780"/>
    <w:rsid w:val="00F11F13"/>
    <w:rsid w:val="00F1369B"/>
    <w:rsid w:val="00F14206"/>
    <w:rsid w:val="00F14499"/>
    <w:rsid w:val="00F1637B"/>
    <w:rsid w:val="00F2026C"/>
    <w:rsid w:val="00F228D5"/>
    <w:rsid w:val="00F23864"/>
    <w:rsid w:val="00F32CCE"/>
    <w:rsid w:val="00F3370C"/>
    <w:rsid w:val="00F3540A"/>
    <w:rsid w:val="00F36A1E"/>
    <w:rsid w:val="00F4009B"/>
    <w:rsid w:val="00F40D12"/>
    <w:rsid w:val="00F41906"/>
    <w:rsid w:val="00F44AEF"/>
    <w:rsid w:val="00F46157"/>
    <w:rsid w:val="00F462C6"/>
    <w:rsid w:val="00F465A4"/>
    <w:rsid w:val="00F465E5"/>
    <w:rsid w:val="00F52C5A"/>
    <w:rsid w:val="00F55197"/>
    <w:rsid w:val="00F55570"/>
    <w:rsid w:val="00F56816"/>
    <w:rsid w:val="00F60246"/>
    <w:rsid w:val="00F60BDE"/>
    <w:rsid w:val="00F62187"/>
    <w:rsid w:val="00F64C0D"/>
    <w:rsid w:val="00F7101D"/>
    <w:rsid w:val="00F7474A"/>
    <w:rsid w:val="00F76F87"/>
    <w:rsid w:val="00F80148"/>
    <w:rsid w:val="00F822E0"/>
    <w:rsid w:val="00F842C3"/>
    <w:rsid w:val="00F84B85"/>
    <w:rsid w:val="00F921D5"/>
    <w:rsid w:val="00F9405F"/>
    <w:rsid w:val="00F94C8C"/>
    <w:rsid w:val="00F96395"/>
    <w:rsid w:val="00F96B4A"/>
    <w:rsid w:val="00FA1661"/>
    <w:rsid w:val="00FA37F0"/>
    <w:rsid w:val="00FA3B2F"/>
    <w:rsid w:val="00FA4778"/>
    <w:rsid w:val="00FA6964"/>
    <w:rsid w:val="00FB0C9E"/>
    <w:rsid w:val="00FB0FBA"/>
    <w:rsid w:val="00FB1419"/>
    <w:rsid w:val="00FB2C49"/>
    <w:rsid w:val="00FB3D86"/>
    <w:rsid w:val="00FB68DB"/>
    <w:rsid w:val="00FC19B4"/>
    <w:rsid w:val="00FC3943"/>
    <w:rsid w:val="00FC4CBA"/>
    <w:rsid w:val="00FC5D93"/>
    <w:rsid w:val="00FC7607"/>
    <w:rsid w:val="00FD4CE5"/>
    <w:rsid w:val="00FD59B7"/>
    <w:rsid w:val="00FD5A28"/>
    <w:rsid w:val="00FD5EAF"/>
    <w:rsid w:val="00FE030C"/>
    <w:rsid w:val="00FE2338"/>
    <w:rsid w:val="00FE365C"/>
    <w:rsid w:val="00FE3736"/>
    <w:rsid w:val="00FE44CA"/>
    <w:rsid w:val="00FF0F46"/>
    <w:rsid w:val="00FF2DA2"/>
    <w:rsid w:val="00FF301A"/>
    <w:rsid w:val="00FF5A2B"/>
    <w:rsid w:val="00FF70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>
      <o:colormru v:ext="edit" colors="#e60030,#009fd2,#69f,#9cf,#ccecff,#ff9"/>
      <o:colormenu v:ext="edit" fillcolor="none [2732]" strokecolor="none [2732]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6"/>
        <o:entry new="8" old="7"/>
        <o:entry new="9" old="6"/>
        <o:entry new="10" old="7"/>
        <o:entry new="11" old="1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20"/>
        <o:entry new="22" old="0"/>
        <o:entry new="23" old="0"/>
        <o:entry new="24" old="23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3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3Car">
    <w:name w:val="Título 3 Car"/>
    <w:aliases w:val="01 N.º Unidad Car"/>
    <w:basedOn w:val="Fuentedeprrafopredeter"/>
    <w:link w:val="Ttulo3"/>
    <w:rsid w:val="005F759A"/>
    <w:rPr>
      <w:rFonts w:ascii="Arial" w:hAnsi="Arial" w:cs="Arial"/>
      <w:b/>
      <w:bCs/>
      <w:color w:val="595959" w:themeColor="text1" w:themeTint="A6"/>
      <w:sz w:val="28"/>
      <w:szCs w:val="26"/>
      <w:lang w:val="es-ES_tradnl"/>
    </w:rPr>
  </w:style>
  <w:style w:type="paragraph" w:styleId="Encabezado">
    <w:name w:val="header"/>
    <w:basedOn w:val="Normal"/>
    <w:rsid w:val="00435E63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rsid w:val="00435E63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1F6A0B"/>
    <w:rPr>
      <w:rFonts w:ascii="Arial" w:hAnsi="Arial"/>
    </w:rPr>
  </w:style>
  <w:style w:type="character" w:styleId="Hipervnculo">
    <w:name w:val="Hyperlink"/>
    <w:basedOn w:val="Fuentedeprrafopredeter"/>
    <w:rsid w:val="009F3957"/>
    <w:rPr>
      <w:rFonts w:ascii="Arial" w:hAnsi="Arial"/>
      <w:color w:val="0000FF"/>
      <w:u w:val="single"/>
    </w:rPr>
  </w:style>
  <w:style w:type="paragraph" w:styleId="Textonotapie">
    <w:name w:val="footnote text"/>
    <w:basedOn w:val="Normal"/>
    <w:semiHidden/>
    <w:rsid w:val="004E6E27"/>
    <w:rPr>
      <w:sz w:val="20"/>
      <w:szCs w:val="20"/>
    </w:rPr>
  </w:style>
  <w:style w:type="character" w:styleId="Refdenotaalpie">
    <w:name w:val="footnote reference"/>
    <w:basedOn w:val="Fuentedeprrafopredeter"/>
    <w:semiHidden/>
    <w:rsid w:val="004E6E27"/>
    <w:rPr>
      <w:vertAlign w:val="superscript"/>
    </w:rPr>
  </w:style>
  <w:style w:type="paragraph" w:styleId="Sinespaciado">
    <w:name w:val="No Spacing"/>
    <w:aliases w:val="03 Caja datos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eastAsia="Calibri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Ttulo1Car">
    <w:name w:val="Título 1 Car"/>
    <w:aliases w:val="02 Título unidad Car"/>
    <w:basedOn w:val="Fuentedeprrafopredeter"/>
    <w:link w:val="Ttulo1"/>
    <w:rsid w:val="005F759A"/>
    <w:rPr>
      <w:rFonts w:ascii="Arial" w:hAnsi="Arial" w:cs="Arial"/>
      <w:bCs/>
      <w:color w:val="595959" w:themeColor="text1" w:themeTint="A6"/>
      <w:kern w:val="32"/>
      <w:sz w:val="28"/>
      <w:szCs w:val="36"/>
      <w:lang w:val="es-ES_tradnl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rsid w:val="006D759D"/>
    <w:rPr>
      <w:rFonts w:ascii="Impact" w:hAnsi="Impact"/>
      <w:color w:val="3366FF"/>
      <w:sz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rsid w:val="006D759D"/>
    <w:pPr>
      <w:spacing w:after="0"/>
    </w:pPr>
    <w:rPr>
      <w:szCs w:val="18"/>
      <w:lang w:val="es-ES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rsid w:val="006D759D"/>
    <w:rPr>
      <w:rFonts w:ascii="Arial" w:hAnsi="Arial" w:cs="Arial"/>
      <w:sz w:val="22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rsid w:val="000F626B"/>
    <w:rPr>
      <w:b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6D759D"/>
    <w:pPr>
      <w:numPr>
        <w:numId w:val="3"/>
      </w:numPr>
      <w:spacing w:before="120" w:after="120"/>
    </w:pPr>
    <w:rPr>
      <w:b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rsid w:val="006D759D"/>
    <w:rPr>
      <w:rFonts w:ascii="Arial" w:hAnsi="Arial"/>
      <w:b/>
      <w:sz w:val="22"/>
      <w:szCs w:val="24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rsid w:val="00336A3D"/>
    <w:rPr>
      <w:b/>
      <w:bCs/>
    </w:rPr>
  </w:style>
  <w:style w:type="table" w:styleId="Tablaconcuadrcula">
    <w:name w:val="Table Grid"/>
    <w:basedOn w:val="Tablanormal"/>
    <w:rsid w:val="00D225C1"/>
    <w:pPr>
      <w:spacing w:after="8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semiHidden/>
    <w:rsid w:val="00927CE6"/>
    <w:rPr>
      <w:rFonts w:ascii="Tahoma" w:hAnsi="Tahoma" w:cs="Tahoma"/>
      <w:sz w:val="16"/>
      <w:szCs w:val="16"/>
    </w:rPr>
  </w:style>
  <w:style w:type="character" w:styleId="Refdecomentario">
    <w:name w:val="annotation reference"/>
    <w:basedOn w:val="Fuentedeprrafopredeter"/>
    <w:semiHidden/>
    <w:rsid w:val="00367FED"/>
    <w:rPr>
      <w:sz w:val="16"/>
      <w:szCs w:val="16"/>
    </w:rPr>
  </w:style>
  <w:style w:type="paragraph" w:styleId="Textocomentario">
    <w:name w:val="annotation text"/>
    <w:basedOn w:val="Normal"/>
    <w:semiHidden/>
    <w:rsid w:val="00367FED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semiHidden/>
    <w:rsid w:val="00367FED"/>
    <w:rPr>
      <w:b/>
      <w:bCs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9B2A2E"/>
    <w:pPr>
      <w:numPr>
        <w:numId w:val="5"/>
      </w:numPr>
      <w:tabs>
        <w:tab w:val="left" w:pos="540"/>
      </w:tabs>
      <w:spacing w:after="120"/>
      <w:ind w:left="425" w:hanging="425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9F7332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  <w:ind w:left="850" w:hanging="425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8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rsid w:val="008562B4"/>
    <w:rPr>
      <w:rFonts w:ascii="Impact" w:hAnsi="Impact"/>
      <w:b/>
      <w:iCs/>
      <w:color w:val="FFFFFF" w:themeColor="background1"/>
      <w:sz w:val="32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  <w:style w:type="table" w:customStyle="1" w:styleId="Tablaconcuadrcula1">
    <w:name w:val="Tabla con cuadrícula1"/>
    <w:basedOn w:val="Tablanormal"/>
    <w:next w:val="Tablaconcuadrcula"/>
    <w:uiPriority w:val="59"/>
    <w:rsid w:val="005A276D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227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17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65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4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20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D745CB-A8CC-4FC9-855F-FE0FE74C6C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428</Words>
  <Characters>2360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dad 4</vt:lpstr>
    </vt:vector>
  </TitlesOfParts>
  <Company>Grupo Editorial SM</Company>
  <LinksUpToDate>false</LinksUpToDate>
  <CharactersWithSpaces>2783</CharactersWithSpaces>
  <SharedDoc>false</SharedDoc>
  <HLinks>
    <vt:vector size="30" baseType="variant">
      <vt:variant>
        <vt:i4>1179713</vt:i4>
      </vt:variant>
      <vt:variant>
        <vt:i4>12</vt:i4>
      </vt:variant>
      <vt:variant>
        <vt:i4>0</vt:i4>
      </vt:variant>
      <vt:variant>
        <vt:i4>5</vt:i4>
      </vt:variant>
      <vt:variant>
        <vt:lpwstr>http://www.e-sm.net/4besomatprd13</vt:lpwstr>
      </vt:variant>
      <vt:variant>
        <vt:lpwstr/>
      </vt:variant>
      <vt:variant>
        <vt:i4>1179713</vt:i4>
      </vt:variant>
      <vt:variant>
        <vt:i4>9</vt:i4>
      </vt:variant>
      <vt:variant>
        <vt:i4>0</vt:i4>
      </vt:variant>
      <vt:variant>
        <vt:i4>5</vt:i4>
      </vt:variant>
      <vt:variant>
        <vt:lpwstr>http://www.e-sm.net/4besomatprd12</vt:lpwstr>
      </vt:variant>
      <vt:variant>
        <vt:lpwstr/>
      </vt:variant>
      <vt:variant>
        <vt:i4>2293877</vt:i4>
      </vt:variant>
      <vt:variant>
        <vt:i4>6</vt:i4>
      </vt:variant>
      <vt:variant>
        <vt:i4>0</vt:i4>
      </vt:variant>
      <vt:variant>
        <vt:i4>5</vt:i4>
      </vt:variant>
      <vt:variant>
        <vt:lpwstr>http://www.librosvivos.net/</vt:lpwstr>
      </vt:variant>
      <vt:variant>
        <vt:lpwstr/>
      </vt:variant>
      <vt:variant>
        <vt:i4>5636186</vt:i4>
      </vt:variant>
      <vt:variant>
        <vt:i4>3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  <vt:variant>
        <vt:i4>5636186</vt:i4>
      </vt:variant>
      <vt:variant>
        <vt:i4>0</vt:i4>
      </vt:variant>
      <vt:variant>
        <vt:i4>0</vt:i4>
      </vt:variant>
      <vt:variant>
        <vt:i4>5</vt:i4>
      </vt:variant>
      <vt:variant>
        <vt:lpwstr>http://www.smconectados.com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dad 4</dc:title>
  <dc:creator>aandres</dc:creator>
  <cp:lastModifiedBy>usuario</cp:lastModifiedBy>
  <cp:revision>2</cp:revision>
  <cp:lastPrinted>2015-05-07T15:07:00Z</cp:lastPrinted>
  <dcterms:created xsi:type="dcterms:W3CDTF">2016-10-09T18:48:00Z</dcterms:created>
  <dcterms:modified xsi:type="dcterms:W3CDTF">2016-10-09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